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4766EC" w14:textId="77777777" w:rsidR="001D2007" w:rsidRPr="00651E8E" w:rsidRDefault="001D2007" w:rsidP="001D2007">
      <w:pPr>
        <w:pStyle w:val="NoSpacing"/>
        <w:ind w:left="-567" w:right="-1"/>
        <w:jc w:val="center"/>
        <w:rPr>
          <w:rFonts w:ascii="Time new s New Roman" w:hAnsi="Time new s New Roman" w:hint="eastAsia"/>
          <w:b/>
          <w:bCs/>
          <w:sz w:val="36"/>
          <w:szCs w:val="36"/>
          <w:lang w:val="vi-VN"/>
        </w:rPr>
      </w:pPr>
      <w:r w:rsidRPr="00651E8E">
        <w:rPr>
          <w:rFonts w:ascii="Time new s New Roman" w:hAnsi="Time new 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0" distR="0" simplePos="0" relativeHeight="251659264" behindDoc="1" locked="0" layoutInCell="1" allowOverlap="1" wp14:anchorId="554B09E7" wp14:editId="3AC7B99C">
                <wp:simplePos x="0" y="0"/>
                <wp:positionH relativeFrom="page">
                  <wp:posOffset>635000</wp:posOffset>
                </wp:positionH>
                <wp:positionV relativeFrom="page">
                  <wp:posOffset>520700</wp:posOffset>
                </wp:positionV>
                <wp:extent cx="6318250" cy="9696450"/>
                <wp:effectExtent l="0" t="0" r="6350" b="0"/>
                <wp:wrapNone/>
                <wp:docPr id="305" name="Freeform: Shape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18250" cy="969645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5451475" h="8495665">
                              <a:moveTo>
                                <a:pt x="53327" y="44196"/>
                              </a:moveTo>
                              <a:lnTo>
                                <a:pt x="44196" y="44196"/>
                              </a:lnTo>
                              <a:lnTo>
                                <a:pt x="44196" y="53340"/>
                              </a:lnTo>
                              <a:lnTo>
                                <a:pt x="44196" y="8442198"/>
                              </a:lnTo>
                              <a:lnTo>
                                <a:pt x="44196" y="8451342"/>
                              </a:lnTo>
                              <a:lnTo>
                                <a:pt x="53327" y="8451342"/>
                              </a:lnTo>
                              <a:lnTo>
                                <a:pt x="53327" y="8442198"/>
                              </a:lnTo>
                              <a:lnTo>
                                <a:pt x="53327" y="53340"/>
                              </a:lnTo>
                              <a:lnTo>
                                <a:pt x="53327" y="44196"/>
                              </a:lnTo>
                              <a:close/>
                            </a:path>
                            <a:path w="5451475" h="8495665">
                              <a:moveTo>
                                <a:pt x="5406377" y="44196"/>
                              </a:moveTo>
                              <a:lnTo>
                                <a:pt x="5398008" y="44196"/>
                              </a:lnTo>
                              <a:lnTo>
                                <a:pt x="53340" y="44196"/>
                              </a:lnTo>
                              <a:lnTo>
                                <a:pt x="53340" y="53340"/>
                              </a:lnTo>
                              <a:lnTo>
                                <a:pt x="5398008" y="53340"/>
                              </a:lnTo>
                              <a:lnTo>
                                <a:pt x="5398008" y="8442198"/>
                              </a:lnTo>
                              <a:lnTo>
                                <a:pt x="53340" y="8442198"/>
                              </a:lnTo>
                              <a:lnTo>
                                <a:pt x="53340" y="8451342"/>
                              </a:lnTo>
                              <a:lnTo>
                                <a:pt x="5398008" y="8451342"/>
                              </a:lnTo>
                              <a:lnTo>
                                <a:pt x="5406377" y="8451342"/>
                              </a:lnTo>
                              <a:lnTo>
                                <a:pt x="5406377" y="8442198"/>
                              </a:lnTo>
                              <a:lnTo>
                                <a:pt x="5406377" y="53340"/>
                              </a:lnTo>
                              <a:lnTo>
                                <a:pt x="5406377" y="44196"/>
                              </a:lnTo>
                              <a:close/>
                            </a:path>
                            <a:path w="5451475" h="8495665">
                              <a:moveTo>
                                <a:pt x="5451348" y="0"/>
                              </a:moveTo>
                              <a:lnTo>
                                <a:pt x="5415534" y="0"/>
                              </a:lnTo>
                              <a:lnTo>
                                <a:pt x="5415534" y="35814"/>
                              </a:lnTo>
                              <a:lnTo>
                                <a:pt x="5415534" y="53340"/>
                              </a:lnTo>
                              <a:lnTo>
                                <a:pt x="5415534" y="8442198"/>
                              </a:lnTo>
                              <a:lnTo>
                                <a:pt x="5415534" y="8459737"/>
                              </a:lnTo>
                              <a:lnTo>
                                <a:pt x="5398008" y="8459737"/>
                              </a:lnTo>
                              <a:lnTo>
                                <a:pt x="53340" y="8459737"/>
                              </a:lnTo>
                              <a:lnTo>
                                <a:pt x="35814" y="8459737"/>
                              </a:lnTo>
                              <a:lnTo>
                                <a:pt x="35814" y="8442198"/>
                              </a:lnTo>
                              <a:lnTo>
                                <a:pt x="35814" y="53340"/>
                              </a:lnTo>
                              <a:lnTo>
                                <a:pt x="35814" y="35814"/>
                              </a:lnTo>
                              <a:lnTo>
                                <a:pt x="53340" y="35814"/>
                              </a:lnTo>
                              <a:lnTo>
                                <a:pt x="5398008" y="35814"/>
                              </a:lnTo>
                              <a:lnTo>
                                <a:pt x="5415534" y="35814"/>
                              </a:lnTo>
                              <a:lnTo>
                                <a:pt x="5415534" y="0"/>
                              </a:lnTo>
                              <a:lnTo>
                                <a:pt x="5398008" y="0"/>
                              </a:lnTo>
                              <a:lnTo>
                                <a:pt x="53340" y="0"/>
                              </a:lnTo>
                              <a:lnTo>
                                <a:pt x="35814" y="0"/>
                              </a:lnTo>
                              <a:lnTo>
                                <a:pt x="0" y="0"/>
                              </a:lnTo>
                              <a:lnTo>
                                <a:pt x="0" y="35814"/>
                              </a:lnTo>
                              <a:lnTo>
                                <a:pt x="0" y="53340"/>
                              </a:lnTo>
                              <a:lnTo>
                                <a:pt x="0" y="8442198"/>
                              </a:lnTo>
                              <a:lnTo>
                                <a:pt x="0" y="8459737"/>
                              </a:lnTo>
                              <a:lnTo>
                                <a:pt x="0" y="8495538"/>
                              </a:lnTo>
                              <a:lnTo>
                                <a:pt x="35814" y="8495538"/>
                              </a:lnTo>
                              <a:lnTo>
                                <a:pt x="53340" y="8495538"/>
                              </a:lnTo>
                              <a:lnTo>
                                <a:pt x="5398008" y="8495538"/>
                              </a:lnTo>
                              <a:lnTo>
                                <a:pt x="5415534" y="8495538"/>
                              </a:lnTo>
                              <a:lnTo>
                                <a:pt x="5451348" y="8495538"/>
                              </a:lnTo>
                              <a:lnTo>
                                <a:pt x="5451348" y="8459737"/>
                              </a:lnTo>
                              <a:lnTo>
                                <a:pt x="5451348" y="8442198"/>
                              </a:lnTo>
                              <a:lnTo>
                                <a:pt x="5451348" y="53340"/>
                              </a:lnTo>
                              <a:lnTo>
                                <a:pt x="5451348" y="35814"/>
                              </a:lnTo>
                              <a:lnTo>
                                <a:pt x="5451348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</wps:spPr>
                      <wps:bodyPr vertOverflow="clip" horzOverflow="clip"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342059" id="Freeform: Shape 305" o:spid="_x0000_s1026" style="position:absolute;margin-left:50pt;margin-top:41pt;width:497.5pt;height:763.5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coordsize="5451475,8495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" path="m53327,44196r-9131,l44196,53340r,8388858l44196,8451342r9131,l53327,8442198r,-8388858l53327,44196xem5406377,44196r-8369,l53340,44196r,9144l5398008,53340r,8388858l53340,8442198r,9144l5398008,8451342r8369,l5406377,8442198r,-8388858l5406377,44196xem5451348,r-35814,l5415534,35814r,17526l5415534,8442198r,17539l5398008,8459737r-5344668,l35814,8459737r,-17539l35814,53340r,-17526l53340,35814r5344668,l5415534,35814r,-35814l5398008,,53340,,35814,,,,,35814,,53340,,8442198r,17539l,8495538r35814,l53340,8495538r5344668,l5415534,8495538r35814,l5451348,8459737r,-17539l5451348,53340r,-17526l5451348,xe" fillcolor="black" stroked="f">
                <v:path arrowok="t"/>
                <w10:wrap anchorx="page" anchory="page"/>
              </v:shape>
            </w:pict>
          </mc:Fallback>
        </mc:AlternateContent>
      </w:r>
      <w:r w:rsidRPr="00651E8E">
        <w:rPr>
          <w:rFonts w:ascii="Time new s New Roman" w:hAnsi="Time new s New Roman"/>
          <w:b/>
          <w:bCs/>
          <w:sz w:val="36"/>
          <w:szCs w:val="36"/>
          <w:lang w:val="vi-VN"/>
        </w:rPr>
        <w:t>HỌC VIỆN CÔNG NGHỆ BƯU CHÍNH VIỄN THÔNG</w:t>
      </w:r>
    </w:p>
    <w:p w14:paraId="5EB87D02" w14:textId="77777777" w:rsidR="001D2007" w:rsidRDefault="001D2007" w:rsidP="001D2007">
      <w:pPr>
        <w:pStyle w:val="NoSpacing"/>
        <w:ind w:left="-567" w:right="-1"/>
        <w:jc w:val="center"/>
        <w:rPr>
          <w:rFonts w:ascii="Time new s New Roman" w:hAnsi="Time new s New Roman"/>
          <w:b/>
          <w:sz w:val="32"/>
          <w:szCs w:val="32"/>
          <w:lang w:val="vi-VN"/>
        </w:rPr>
      </w:pPr>
      <w:r w:rsidRPr="00D26FF1">
        <w:rPr>
          <w:rFonts w:ascii="Time new s New Roman" w:hAnsi="Time new s New Roman"/>
          <w:b/>
          <w:sz w:val="32"/>
          <w:szCs w:val="32"/>
          <w:lang w:val="vi-VN"/>
        </w:rPr>
        <w:t>KHOA KỸ THUẬT ĐIỆN TỬ 1</w:t>
      </w:r>
    </w:p>
    <w:p w14:paraId="09CCD889" w14:textId="3B4BBF03" w:rsidR="0006722B" w:rsidRDefault="0006722B" w:rsidP="0006722B">
      <w:pPr>
        <w:pStyle w:val="NoSpacing"/>
        <w:ind w:left="-567" w:right="-1"/>
        <w:jc w:val="center"/>
        <w:rPr>
          <w:rFonts w:ascii="Times New Roman" w:hAnsi="Times New Roman" w:cs="Times New Roman"/>
          <w:lang w:val="vi-VN"/>
        </w:rPr>
      </w:pPr>
      <w:r w:rsidRPr="00651E8E">
        <w:rPr>
          <w:noProof/>
          <w:sz w:val="32"/>
          <w:szCs w:val="32"/>
        </w:rPr>
        <w:drawing>
          <wp:anchor distT="0" distB="0" distL="0" distR="0" simplePos="0" relativeHeight="251660288" behindDoc="1" locked="0" layoutInCell="1" allowOverlap="1" wp14:anchorId="1B287595" wp14:editId="37CB1C9F">
            <wp:simplePos x="0" y="0"/>
            <wp:positionH relativeFrom="page">
              <wp:posOffset>2952750</wp:posOffset>
            </wp:positionH>
            <wp:positionV relativeFrom="paragraph">
              <wp:posOffset>474980</wp:posOffset>
            </wp:positionV>
            <wp:extent cx="1562100" cy="1939925"/>
            <wp:effectExtent l="0" t="0" r="0" b="3175"/>
            <wp:wrapTopAndBottom/>
            <wp:docPr id="304" name="Picture 3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939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AF289D" w14:textId="69DF6C54" w:rsidR="0006722B" w:rsidRDefault="0006722B" w:rsidP="001D2007">
      <w:pPr>
        <w:pStyle w:val="Title"/>
        <w:ind w:left="-567" w:right="-1"/>
        <w:jc w:val="center"/>
        <w:rPr>
          <w:rFonts w:ascii="Times New Roman" w:hAnsi="Times New Roman" w:cs="Times New Roman"/>
          <w:lang w:val="vi-VN"/>
        </w:rPr>
      </w:pPr>
    </w:p>
    <w:p w14:paraId="144C525A" w14:textId="6B06EC96" w:rsidR="001D2007" w:rsidRPr="00782EEB" w:rsidRDefault="001D2007" w:rsidP="001D2007">
      <w:pPr>
        <w:pStyle w:val="Title"/>
        <w:ind w:left="-567" w:right="-1"/>
        <w:jc w:val="center"/>
        <w:rPr>
          <w:rFonts w:ascii="Times New Roman" w:hAnsi="Times New Roman" w:cs="Times New Roman"/>
          <w:lang w:val="vi-VN"/>
        </w:rPr>
      </w:pPr>
      <w:r w:rsidRPr="00782EEB">
        <w:rPr>
          <w:rFonts w:ascii="Times New Roman" w:hAnsi="Times New Roman" w:cs="Times New Roman"/>
          <w:lang w:val="vi-VN"/>
        </w:rPr>
        <w:t xml:space="preserve">BÀI TẬP </w:t>
      </w:r>
      <w:r>
        <w:rPr>
          <w:rFonts w:ascii="Times New Roman" w:hAnsi="Times New Roman" w:cs="Times New Roman"/>
          <w:lang w:val="vi-VN"/>
        </w:rPr>
        <w:t>PHẦN MỀM MÔ PHỎNG</w:t>
      </w:r>
    </w:p>
    <w:p w14:paraId="4EFFF42D" w14:textId="77777777" w:rsidR="001D2007" w:rsidRDefault="001D2007" w:rsidP="001D2007">
      <w:pPr>
        <w:pStyle w:val="NoSpacing"/>
        <w:ind w:left="-567" w:right="-1"/>
        <w:rPr>
          <w:b/>
          <w:lang w:val="vi-VN"/>
        </w:rPr>
      </w:pPr>
    </w:p>
    <w:p w14:paraId="4C474600" w14:textId="77777777" w:rsidR="001D2007" w:rsidRDefault="001D2007" w:rsidP="001D2007">
      <w:pPr>
        <w:pStyle w:val="NoSpacing"/>
        <w:ind w:left="-567" w:right="-1"/>
        <w:rPr>
          <w:b/>
          <w:lang w:val="vi-VN"/>
        </w:rPr>
        <w:sectPr w:rsidR="001D2007" w:rsidSect="0006722B">
          <w:headerReference w:type="default" r:id="rId9"/>
          <w:footerReference w:type="default" r:id="rId10"/>
          <w:footerReference w:type="first" r:id="rId11"/>
          <w:pgSz w:w="11906" w:h="16838" w:code="9"/>
          <w:pgMar w:top="1134" w:right="1134" w:bottom="1134" w:left="1701" w:header="720" w:footer="720" w:gutter="0"/>
          <w:pgNumType w:start="0"/>
          <w:cols w:space="720"/>
          <w:vAlign w:val="center"/>
          <w:titlePg/>
          <w:docGrid w:linePitch="360"/>
        </w:sectPr>
      </w:pPr>
    </w:p>
    <w:p w14:paraId="65555E2A" w14:textId="77777777" w:rsidR="001D2007" w:rsidRPr="00D26FF1" w:rsidRDefault="001D2007" w:rsidP="001D2007">
      <w:pPr>
        <w:pStyle w:val="NoSpacing"/>
        <w:tabs>
          <w:tab w:val="left" w:pos="2835"/>
        </w:tabs>
        <w:ind w:left="720" w:right="-1"/>
        <w:rPr>
          <w:rFonts w:ascii="Arial" w:hAnsi="Arial" w:cs="Arial"/>
          <w:b/>
          <w:sz w:val="28"/>
          <w:szCs w:val="28"/>
          <w:lang w:val="vi-VN"/>
        </w:rPr>
      </w:pP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76"/>
      </w:tblGrid>
      <w:tr w:rsidR="001D2007" w:rsidRPr="001D2007" w14:paraId="003D3D2C" w14:textId="77777777" w:rsidTr="0006722B">
        <w:trPr>
          <w:trHeight w:val="6900"/>
        </w:trPr>
        <w:tc>
          <w:tcPr>
            <w:tcW w:w="9776" w:type="dxa"/>
          </w:tcPr>
          <w:p w14:paraId="170A6E3E" w14:textId="77777777" w:rsidR="001D2007" w:rsidRDefault="001D2007" w:rsidP="007B7AB8">
            <w:pPr>
              <w:pStyle w:val="NoSpacing"/>
              <w:tabs>
                <w:tab w:val="left" w:pos="4570"/>
              </w:tabs>
              <w:ind w:left="1452" w:right="-1"/>
              <w:rPr>
                <w:rFonts w:ascii="Arial" w:hAnsi="Arial" w:cs="Arial"/>
                <w:b/>
                <w:sz w:val="28"/>
                <w:szCs w:val="28"/>
                <w:lang w:val="vi-VN"/>
              </w:rPr>
            </w:pPr>
          </w:p>
          <w:p w14:paraId="55A11387" w14:textId="77777777" w:rsidR="001D2007" w:rsidRDefault="001D2007" w:rsidP="007B7AB8">
            <w:pPr>
              <w:pStyle w:val="NoSpacing"/>
              <w:tabs>
                <w:tab w:val="left" w:pos="4428"/>
              </w:tabs>
              <w:ind w:left="1452" w:right="-1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0633F31B" w14:textId="0AF78B20" w:rsidR="001D2007" w:rsidRPr="00D13DC3" w:rsidRDefault="001D2007" w:rsidP="0006722B">
            <w:pPr>
              <w:pStyle w:val="NoSpacing"/>
              <w:tabs>
                <w:tab w:val="left" w:pos="4995"/>
              </w:tabs>
              <w:ind w:left="1735" w:right="-1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Sinh viên thực hiện</w:t>
            </w: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ab/>
              <w:t>:Trần Xuân Hoàn</w:t>
            </w:r>
          </w:p>
          <w:p w14:paraId="1201F73A" w14:textId="77777777" w:rsidR="001D2007" w:rsidRPr="00D13DC3" w:rsidRDefault="001D2007" w:rsidP="0006722B">
            <w:pPr>
              <w:pStyle w:val="NoSpacing"/>
              <w:tabs>
                <w:tab w:val="left" w:pos="4995"/>
              </w:tabs>
              <w:ind w:left="1735" w:right="-1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Mã sinh viên</w:t>
            </w: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ab/>
              <w:t>:B24DCDK032</w:t>
            </w:r>
          </w:p>
          <w:p w14:paraId="70762A2F" w14:textId="77777777" w:rsidR="001D2007" w:rsidRDefault="001D2007" w:rsidP="0006722B">
            <w:pPr>
              <w:pStyle w:val="NoSpacing"/>
              <w:tabs>
                <w:tab w:val="left" w:pos="4995"/>
              </w:tabs>
              <w:ind w:left="1735" w:right="-1"/>
              <w:rPr>
                <w:rFonts w:ascii="Arial" w:hAnsi="Arial" w:cs="Arial"/>
                <w:b/>
                <w:sz w:val="28"/>
                <w:szCs w:val="28"/>
                <w:lang w:val="vi-VN"/>
              </w:rPr>
            </w:pP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Lớp</w:t>
            </w:r>
            <w:r w:rsidRPr="00D13DC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ab/>
              <w:t>:D24CQDK02-B</w:t>
            </w:r>
          </w:p>
        </w:tc>
      </w:tr>
      <w:tr w:rsidR="001D2007" w:rsidRPr="005856A5" w14:paraId="7C2CE8C6" w14:textId="77777777" w:rsidTr="0006722B">
        <w:trPr>
          <w:trHeight w:val="561"/>
        </w:trPr>
        <w:tc>
          <w:tcPr>
            <w:tcW w:w="9776" w:type="dxa"/>
          </w:tcPr>
          <w:p w14:paraId="48606A45" w14:textId="77777777" w:rsidR="001D2007" w:rsidRPr="00552EFD" w:rsidRDefault="001D2007" w:rsidP="007B7AB8">
            <w:pPr>
              <w:pStyle w:val="NoSpacing"/>
              <w:ind w:left="-567" w:right="-1"/>
              <w:jc w:val="center"/>
              <w:rPr>
                <w:b/>
                <w:lang w:val="vi-VN"/>
              </w:rPr>
            </w:pPr>
            <w:r w:rsidRPr="00D26FF1">
              <w:rPr>
                <w:b/>
                <w:lang w:val="vi-VN"/>
              </w:rPr>
              <w:t xml:space="preserve">Hà </w:t>
            </w:r>
            <w:r>
              <w:rPr>
                <w:b/>
                <w:lang w:val="vi-VN"/>
              </w:rPr>
              <w:t xml:space="preserve">Nội - </w:t>
            </w:r>
            <w:r w:rsidRPr="00D26FF1">
              <w:rPr>
                <w:b/>
                <w:lang w:val="vi-VN"/>
              </w:rPr>
              <w:t xml:space="preserve">tháng </w:t>
            </w:r>
            <w:r>
              <w:rPr>
                <w:b/>
                <w:lang w:val="vi-VN"/>
              </w:rPr>
              <w:t xml:space="preserve">4 </w:t>
            </w:r>
            <w:r w:rsidRPr="00D26FF1">
              <w:rPr>
                <w:b/>
                <w:lang w:val="vi-VN"/>
              </w:rPr>
              <w:t xml:space="preserve">năm </w:t>
            </w:r>
            <w:r>
              <w:rPr>
                <w:b/>
                <w:lang w:val="vi-VN"/>
              </w:rPr>
              <w:t>202</w:t>
            </w:r>
            <w:r w:rsidRPr="00552EFD">
              <w:rPr>
                <w:b/>
                <w:lang w:val="vi-VN"/>
              </w:rPr>
              <w:t>5</w:t>
            </w:r>
          </w:p>
          <w:p w14:paraId="35D9B621" w14:textId="77777777" w:rsidR="001D2007" w:rsidRDefault="001D2007" w:rsidP="007B7AB8">
            <w:pPr>
              <w:pStyle w:val="NoSpacing"/>
              <w:tabs>
                <w:tab w:val="left" w:pos="2835"/>
              </w:tabs>
              <w:ind w:right="-1"/>
              <w:rPr>
                <w:rFonts w:ascii="Arial" w:hAnsi="Arial" w:cs="Arial"/>
                <w:b/>
                <w:sz w:val="28"/>
                <w:szCs w:val="28"/>
                <w:lang w:val="vi-VN"/>
              </w:rPr>
            </w:pPr>
          </w:p>
        </w:tc>
      </w:tr>
    </w:tbl>
    <w:p w14:paraId="61EAFD7F" w14:textId="77777777" w:rsidR="001D2007" w:rsidRDefault="001D2007" w:rsidP="001D2007">
      <w:pPr>
        <w:pStyle w:val="NoSpacing"/>
        <w:ind w:right="-1"/>
        <w:rPr>
          <w:b/>
          <w:lang w:val="vi-VN"/>
        </w:rPr>
      </w:pPr>
    </w:p>
    <w:p w14:paraId="0F0BDDDC" w14:textId="77777777" w:rsidR="001D2007" w:rsidRPr="00552EFD" w:rsidRDefault="001D2007" w:rsidP="001D2007">
      <w:pPr>
        <w:pStyle w:val="NoSpacing"/>
        <w:ind w:right="-1"/>
        <w:rPr>
          <w:b/>
          <w:lang w:val="vi-VN"/>
        </w:rPr>
        <w:sectPr w:rsidR="001D2007" w:rsidRPr="00552EFD" w:rsidSect="0006722B">
          <w:headerReference w:type="first" r:id="rId12"/>
          <w:footerReference w:type="first" r:id="rId13"/>
          <w:type w:val="continuous"/>
          <w:pgSz w:w="11906" w:h="16838" w:code="9"/>
          <w:pgMar w:top="1134" w:right="1134" w:bottom="1134" w:left="1134" w:header="720" w:footer="227" w:gutter="0"/>
          <w:cols w:space="720"/>
          <w:vAlign w:val="bottom"/>
          <w:titlePg/>
          <w:docGrid w:linePitch="360"/>
        </w:sectPr>
      </w:pPr>
    </w:p>
    <w:sdt>
      <w:sdtPr>
        <w:id w:val="166831391"/>
        <w:docPartObj>
          <w:docPartGallery w:val="Table of Contents"/>
          <w:docPartUnique/>
        </w:docPartObj>
      </w:sdtPr>
      <w:sdtEndPr>
        <w:rPr>
          <w:rFonts w:asciiTheme="minorHAnsi" w:eastAsiaTheme="minorEastAsia" w:hAnsiTheme="minorHAnsi" w:cstheme="minorBidi"/>
          <w:b/>
          <w:bCs/>
          <w:noProof/>
          <w:color w:val="auto"/>
          <w:kern w:val="2"/>
          <w:sz w:val="24"/>
          <w:szCs w:val="24"/>
          <w:lang w:eastAsia="zh-CN"/>
          <w14:ligatures w14:val="standardContextual"/>
        </w:rPr>
      </w:sdtEndPr>
      <w:sdtContent>
        <w:p w14:paraId="5EB8F2D8" w14:textId="3B2E9436" w:rsidR="001D6988" w:rsidRDefault="001D6988">
          <w:pPr>
            <w:pStyle w:val="TOCHeading"/>
          </w:pPr>
          <w:r>
            <w:t>Table of Contents</w:t>
          </w:r>
        </w:p>
        <w:p w14:paraId="741D015E" w14:textId="74684813" w:rsidR="001D6988" w:rsidRDefault="001D6988" w:rsidP="001D6988">
          <w:pPr>
            <w:pStyle w:val="TOC1"/>
            <w:tabs>
              <w:tab w:val="right" w:pos="901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12882062" w:history="1">
            <w:r w:rsidRPr="000F575B">
              <w:rPr>
                <w:rStyle w:val="Hyperlink"/>
                <w:noProof/>
              </w:rPr>
              <w:t>Phần</w:t>
            </w:r>
            <w:r w:rsidRPr="000F575B">
              <w:rPr>
                <w:rStyle w:val="Hyperlink"/>
                <w:noProof/>
                <w:lang w:val="vi-VN"/>
              </w:rPr>
              <w:t xml:space="preserve"> 1: MatLab &amp; Simulink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CA6830" w14:textId="6D627B2E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63" w:history="1">
            <w:r w:rsidRPr="000F575B">
              <w:rPr>
                <w:rStyle w:val="Hyperlink"/>
                <w:noProof/>
                <w:lang w:val="vi-VN"/>
              </w:rPr>
              <w:t>Bài 1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0BC8C9" w14:textId="07B512C3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64" w:history="1">
            <w:r w:rsidRPr="000F575B">
              <w:rPr>
                <w:rStyle w:val="Hyperlink"/>
                <w:noProof/>
                <w:lang w:val="vi-VN"/>
              </w:rPr>
              <w:t>Bài 2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22AE93" w14:textId="51EB305C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65" w:history="1">
            <w:r w:rsidRPr="000F575B">
              <w:rPr>
                <w:rStyle w:val="Hyperlink"/>
                <w:noProof/>
                <w:lang w:val="vi-VN"/>
              </w:rPr>
              <w:t xml:space="preserve">Bài </w:t>
            </w:r>
            <w:r w:rsidRPr="000F575B">
              <w:rPr>
                <w:rStyle w:val="Hyperlink"/>
                <w:noProof/>
              </w:rPr>
              <w:t>3</w:t>
            </w:r>
            <w:r w:rsidRPr="000F575B">
              <w:rPr>
                <w:rStyle w:val="Hyperlink"/>
                <w:noProof/>
                <w:lang w:val="vi-VN"/>
              </w:rPr>
              <w:t>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38FF1EE" w14:textId="64E982E3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66" w:history="1">
            <w:r w:rsidRPr="000F575B">
              <w:rPr>
                <w:rStyle w:val="Hyperlink"/>
                <w:noProof/>
                <w:lang w:val="vi-VN"/>
              </w:rPr>
              <w:t>Bài 4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40F79A" w14:textId="6732F82D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67" w:history="1">
            <w:r w:rsidRPr="000F575B">
              <w:rPr>
                <w:rStyle w:val="Hyperlink"/>
                <w:noProof/>
              </w:rPr>
              <w:t>Bài 5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679501" w14:textId="09B76D47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68" w:history="1">
            <w:r w:rsidRPr="000F575B">
              <w:rPr>
                <w:rStyle w:val="Hyperlink"/>
                <w:noProof/>
                <w:lang w:val="vi-VN"/>
              </w:rPr>
              <w:t>Bài 6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CC1AD6" w14:textId="0572FC85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69" w:history="1">
            <w:r w:rsidRPr="000F575B">
              <w:rPr>
                <w:rStyle w:val="Hyperlink"/>
                <w:noProof/>
                <w:lang w:val="vi-VN"/>
              </w:rPr>
              <w:t>Bài 7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2E448F" w14:textId="4AE4458D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70" w:history="1">
            <w:r w:rsidRPr="000F575B">
              <w:rPr>
                <w:rStyle w:val="Hyperlink"/>
                <w:noProof/>
                <w:lang w:val="vi-VN"/>
              </w:rPr>
              <w:t>Bài 8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E08D9FF" w14:textId="1841C2DE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71" w:history="1">
            <w:r w:rsidRPr="000F575B">
              <w:rPr>
                <w:rStyle w:val="Hyperlink"/>
                <w:noProof/>
                <w:lang w:val="vi-VN"/>
              </w:rPr>
              <w:t xml:space="preserve">Bài </w:t>
            </w:r>
            <w:r w:rsidRPr="000F575B">
              <w:rPr>
                <w:rStyle w:val="Hyperlink"/>
                <w:noProof/>
              </w:rPr>
              <w:t>9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9FE061" w14:textId="5820A627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72" w:history="1">
            <w:r w:rsidRPr="000F575B">
              <w:rPr>
                <w:rStyle w:val="Hyperlink"/>
                <w:noProof/>
                <w:lang w:val="vi-VN"/>
              </w:rPr>
              <w:t xml:space="preserve">Bài </w:t>
            </w:r>
            <w:r w:rsidRPr="000F575B">
              <w:rPr>
                <w:rStyle w:val="Hyperlink"/>
                <w:noProof/>
              </w:rPr>
              <w:t>10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46FD3CA" w14:textId="0D1CEA1E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73" w:history="1">
            <w:r w:rsidRPr="000F575B">
              <w:rPr>
                <w:rStyle w:val="Hyperlink"/>
                <w:noProof/>
                <w:lang w:val="vi-VN"/>
              </w:rPr>
              <w:t xml:space="preserve">Bài </w:t>
            </w:r>
            <w:r w:rsidRPr="000F575B">
              <w:rPr>
                <w:rStyle w:val="Hyperlink"/>
                <w:noProof/>
              </w:rPr>
              <w:t>11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1CAB1A" w14:textId="553E7F7A" w:rsidR="001D6988" w:rsidRDefault="001D6988" w:rsidP="001D6988">
          <w:pPr>
            <w:pStyle w:val="TOC3"/>
            <w:tabs>
              <w:tab w:val="right" w:pos="9016"/>
            </w:tabs>
            <w:rPr>
              <w:noProof/>
            </w:rPr>
          </w:pPr>
          <w:hyperlink w:anchor="_Toc212882074" w:history="1">
            <w:r w:rsidRPr="000F575B">
              <w:rPr>
                <w:rStyle w:val="Hyperlink"/>
                <w:noProof/>
                <w:lang w:val="vi-VN"/>
              </w:rPr>
              <w:t xml:space="preserve">Bài </w:t>
            </w:r>
            <w:r w:rsidRPr="000F575B">
              <w:rPr>
                <w:rStyle w:val="Hyperlink"/>
                <w:noProof/>
              </w:rPr>
              <w:t>12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DCB931" w14:textId="4A235233" w:rsidR="001D6988" w:rsidRDefault="001D6988" w:rsidP="001D6988">
          <w:pPr>
            <w:pStyle w:val="TOC1"/>
            <w:tabs>
              <w:tab w:val="right" w:pos="9016"/>
            </w:tabs>
            <w:rPr>
              <w:noProof/>
            </w:rPr>
          </w:pPr>
          <w:hyperlink w:anchor="_Toc212882075" w:history="1">
            <w:r w:rsidRPr="000F575B">
              <w:rPr>
                <w:rStyle w:val="Hyperlink"/>
                <w:noProof/>
                <w:lang w:val="vi-VN"/>
              </w:rPr>
              <w:t>Phần 2: MatLab App designe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B98836" w14:textId="35E21743" w:rsidR="001D6988" w:rsidRDefault="001D6988" w:rsidP="001D6988">
          <w:pPr>
            <w:pStyle w:val="TOC1"/>
            <w:tabs>
              <w:tab w:val="right" w:pos="9016"/>
            </w:tabs>
            <w:rPr>
              <w:noProof/>
            </w:rPr>
          </w:pPr>
          <w:hyperlink w:anchor="_Toc212882076" w:history="1">
            <w:r w:rsidRPr="000F575B">
              <w:rPr>
                <w:rStyle w:val="Hyperlink"/>
                <w:noProof/>
                <w:lang w:val="vi-VN"/>
              </w:rPr>
              <w:t>Phần 3: LabView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12882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493689" w14:textId="3DA3422D" w:rsidR="001D6988" w:rsidRDefault="001D6988">
          <w:r>
            <w:rPr>
              <w:b/>
              <w:bCs/>
              <w:noProof/>
            </w:rPr>
            <w:fldChar w:fldCharType="end"/>
          </w:r>
        </w:p>
      </w:sdtContent>
    </w:sdt>
    <w:p w14:paraId="5E7A9116" w14:textId="13C41163" w:rsidR="00375BEA" w:rsidRDefault="00375BEA" w:rsidP="0008231E">
      <w:pPr>
        <w:pStyle w:val="Heading1"/>
        <w:jc w:val="center"/>
        <w:rPr>
          <w:sz w:val="64"/>
          <w:szCs w:val="64"/>
        </w:rPr>
        <w:sectPr w:rsidR="00375BEA" w:rsidSect="00C125E9">
          <w:pgSz w:w="11906" w:h="16838" w:code="9"/>
          <w:pgMar w:top="1440" w:right="1440" w:bottom="1440" w:left="1440" w:header="720" w:footer="720" w:gutter="0"/>
          <w:cols w:space="720"/>
          <w:vAlign w:val="center"/>
          <w:docGrid w:linePitch="360"/>
        </w:sectPr>
      </w:pPr>
    </w:p>
    <w:p w14:paraId="538B28D1" w14:textId="3EAC1307" w:rsidR="00C125E9" w:rsidRPr="0008231E" w:rsidRDefault="00C125E9" w:rsidP="0008231E">
      <w:pPr>
        <w:pStyle w:val="Heading1"/>
        <w:jc w:val="center"/>
        <w:rPr>
          <w:b/>
          <w:bCs/>
          <w:sz w:val="64"/>
          <w:szCs w:val="64"/>
          <w:lang w:val="vi-VN"/>
        </w:rPr>
        <w:sectPr w:rsidR="00C125E9" w:rsidRPr="0008231E" w:rsidSect="00C125E9">
          <w:pgSz w:w="11906" w:h="16838" w:code="9"/>
          <w:pgMar w:top="1440" w:right="1440" w:bottom="1440" w:left="1440" w:header="720" w:footer="720" w:gutter="0"/>
          <w:cols w:space="720"/>
          <w:vAlign w:val="center"/>
          <w:docGrid w:linePitch="360"/>
        </w:sectPr>
      </w:pPr>
      <w:bookmarkStart w:id="0" w:name="MLA"/>
      <w:bookmarkStart w:id="1" w:name="_Toc212882062"/>
      <w:proofErr w:type="spellStart"/>
      <w:r w:rsidRPr="00C125E9">
        <w:rPr>
          <w:sz w:val="64"/>
          <w:szCs w:val="64"/>
        </w:rPr>
        <w:lastRenderedPageBreak/>
        <w:t>Phần</w:t>
      </w:r>
      <w:proofErr w:type="spellEnd"/>
      <w:r w:rsidRPr="00C125E9">
        <w:rPr>
          <w:sz w:val="64"/>
          <w:szCs w:val="64"/>
          <w:lang w:val="vi-VN"/>
        </w:rPr>
        <w:t xml:space="preserve"> 1: </w:t>
      </w:r>
      <w:proofErr w:type="spellStart"/>
      <w:r w:rsidRPr="00C125E9">
        <w:rPr>
          <w:sz w:val="64"/>
          <w:szCs w:val="64"/>
          <w:lang w:val="vi-VN"/>
        </w:rPr>
        <w:t>MatLab</w:t>
      </w:r>
      <w:proofErr w:type="spellEnd"/>
      <w:r w:rsidRPr="00C125E9">
        <w:rPr>
          <w:sz w:val="64"/>
          <w:szCs w:val="64"/>
          <w:lang w:val="vi-VN"/>
        </w:rPr>
        <w:t xml:space="preserve"> &amp; </w:t>
      </w:r>
      <w:proofErr w:type="spellStart"/>
      <w:r w:rsidRPr="00C125E9">
        <w:rPr>
          <w:sz w:val="64"/>
          <w:szCs w:val="64"/>
          <w:lang w:val="vi-VN"/>
        </w:rPr>
        <w:t>Simulink</w:t>
      </w:r>
      <w:bookmarkEnd w:id="1"/>
      <w:proofErr w:type="spellEnd"/>
    </w:p>
    <w:bookmarkEnd w:id="0"/>
    <w:p w14:paraId="22CD9C2E" w14:textId="77777777" w:rsidR="00C80B94" w:rsidRDefault="00C80B94" w:rsidP="00C80B94">
      <w:pPr>
        <w:pStyle w:val="ListParagraph"/>
        <w:ind w:left="567"/>
        <w:rPr>
          <w:lang w:val="vi-VN"/>
        </w:rPr>
      </w:pPr>
    </w:p>
    <w:p w14:paraId="124D8690" w14:textId="77777777" w:rsidR="00EC144A" w:rsidRDefault="00C125E9" w:rsidP="00EC144A">
      <w:pPr>
        <w:pStyle w:val="ListParagraph"/>
        <w:ind w:left="0" w:firstLine="283"/>
        <w:rPr>
          <w:lang w:val="vi-VN"/>
        </w:rPr>
      </w:pPr>
      <w:bookmarkStart w:id="2" w:name="MLA_1"/>
      <w:bookmarkStart w:id="3" w:name="_Toc212882063"/>
      <w:r w:rsidRPr="00F769ED">
        <w:rPr>
          <w:rStyle w:val="Heading3Char"/>
          <w:lang w:val="vi-VN"/>
        </w:rPr>
        <w:t>Bài 1</w:t>
      </w:r>
      <w:r w:rsidR="00C80B94" w:rsidRPr="00F769ED">
        <w:rPr>
          <w:rStyle w:val="Heading3Char"/>
          <w:lang w:val="vi-VN"/>
        </w:rPr>
        <w:t>:</w:t>
      </w:r>
      <w:bookmarkEnd w:id="3"/>
      <w:r w:rsidR="00C80B94">
        <w:rPr>
          <w:lang w:val="vi-VN"/>
        </w:rPr>
        <w:t xml:space="preserve"> </w:t>
      </w:r>
      <w:bookmarkEnd w:id="2"/>
      <w:r w:rsidR="00C80B94" w:rsidRPr="00C80B94">
        <w:rPr>
          <w:lang w:val="vi-VN"/>
        </w:rPr>
        <w:t xml:space="preserve">Viết hàm </w:t>
      </w:r>
      <w:r w:rsidR="00C80B94">
        <w:rPr>
          <w:lang w:val="vi-VN"/>
        </w:rPr>
        <w:t>giải phương trình bậc 2:</w:t>
      </w:r>
      <w:r w:rsidR="00C80B94" w:rsidRPr="00C80B94">
        <w:rPr>
          <w:position w:val="-12"/>
          <w:lang w:val="vi-VN"/>
        </w:rPr>
        <w:object w:dxaOrig="2200" w:dyaOrig="420" w14:anchorId="262C70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110.15pt;height:21pt" o:ole="">
            <v:imagedata r:id="rId14" o:title=""/>
          </v:shape>
          <o:OLEObject Type="Embed" ProgID="Equation.DSMT4" ShapeID="_x0000_i1111" DrawAspect="Content" ObjectID="_1823505224" r:id="rId15"/>
        </w:object>
      </w:r>
      <w:r w:rsidR="00C80B94">
        <w:rPr>
          <w:lang w:val="vi-VN"/>
        </w:rPr>
        <w:t xml:space="preserve"> </w:t>
      </w:r>
      <w:r w:rsidR="00C80B94" w:rsidRPr="00C80B94">
        <w:rPr>
          <w:lang w:val="vi-VN"/>
        </w:rPr>
        <w:t xml:space="preserve">để giải và biện luận nghiệm của phương trình, sau đó vẽ đồ thị hàm </w:t>
      </w:r>
      <w:r w:rsidR="00C80B94" w:rsidRPr="007B7AB8">
        <w:rPr>
          <w:position w:val="-12"/>
        </w:rPr>
        <w:object w:dxaOrig="620" w:dyaOrig="360" w14:anchorId="7ADA5EDC">
          <v:shape id="_x0000_i1112" type="#_x0000_t75" style="width:30.85pt;height:18pt" o:ole="">
            <v:imagedata r:id="rId16" o:title=""/>
          </v:shape>
          <o:OLEObject Type="Embed" ProgID="Equation.DSMT4" ShapeID="_x0000_i1112" DrawAspect="Content" ObjectID="_1823505225" r:id="rId17"/>
        </w:object>
      </w:r>
      <w:r w:rsidR="00C80B94" w:rsidRPr="00C80B94">
        <w:rPr>
          <w:lang w:val="vi-VN"/>
        </w:rPr>
        <w:t>trên khoảng đủ rộng chứa các nghiệm.</w:t>
      </w:r>
    </w:p>
    <w:p w14:paraId="1B7E985B" w14:textId="0FCE9790" w:rsidR="003A692B" w:rsidRDefault="00EC144A" w:rsidP="003A692B">
      <w:pPr>
        <w:pStyle w:val="ListParagraph"/>
        <w:numPr>
          <w:ilvl w:val="0"/>
          <w:numId w:val="6"/>
        </w:numPr>
        <w:rPr>
          <w:lang w:val="vi-VN"/>
        </w:rPr>
      </w:pPr>
      <w:proofErr w:type="spellStart"/>
      <w:r>
        <w:rPr>
          <w:lang w:val="vi-VN"/>
        </w:rPr>
        <w:t>Code</w:t>
      </w:r>
      <w:proofErr w:type="spellEnd"/>
      <w:r>
        <w:rPr>
          <w:lang w:val="vi-VN"/>
        </w:rPr>
        <w:t>:</w:t>
      </w:r>
    </w:p>
    <w:tbl>
      <w:tblPr>
        <w:tblStyle w:val="TableGrid"/>
        <w:tblW w:w="8850" w:type="dxa"/>
        <w:tblInd w:w="279" w:type="dxa"/>
        <w:tblLook w:val="04A0" w:firstRow="1" w:lastRow="0" w:firstColumn="1" w:lastColumn="0" w:noHBand="0" w:noVBand="1"/>
      </w:tblPr>
      <w:tblGrid>
        <w:gridCol w:w="8850"/>
      </w:tblGrid>
      <w:tr w:rsidR="003A692B" w:rsidRPr="00EB7C46" w14:paraId="3F09BF26" w14:textId="77777777" w:rsidTr="00097C2C">
        <w:tc>
          <w:tcPr>
            <w:tcW w:w="8850" w:type="dxa"/>
          </w:tcPr>
          <w:p w14:paraId="764A388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lear;</w:t>
            </w:r>
          </w:p>
          <w:p w14:paraId="1866E2C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lc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3E173A1F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close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all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1C1D8FD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35238651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a =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input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hap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gi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tri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h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bien a: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2EE4A42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b =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input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hap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gi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tri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h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bien b: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147A0DA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c =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input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hap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gi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tri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h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bien c: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296AEDA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062BF0A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Xử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lí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ầu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à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khô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ải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2</w:t>
            </w:r>
          </w:p>
          <w:p w14:paraId="5EBC912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 == 0</w:t>
            </w:r>
          </w:p>
          <w:p w14:paraId="03199ED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b == 0</w:t>
            </w:r>
          </w:p>
          <w:p w14:paraId="08EFB33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 == 0</w:t>
            </w:r>
          </w:p>
          <w:p w14:paraId="6EBB0A4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</w:t>
            </w:r>
            <w:proofErr w:type="spellStart"/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v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so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0 = 0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1886AA6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x = c -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5 :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c + 5;</w:t>
            </w:r>
          </w:p>
          <w:p w14:paraId="0143901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lse</w:t>
            </w:r>
          </w:p>
          <w:p w14:paraId="17FB094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</w:t>
            </w:r>
            <w:proofErr w:type="spellStart"/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v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 Const != 0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149F197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x = c -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5 :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c + 5;</w:t>
            </w:r>
          </w:p>
          <w:p w14:paraId="36A0020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nd</w:t>
            </w:r>
          </w:p>
          <w:p w14:paraId="337B371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lse</w:t>
            </w:r>
          </w:p>
          <w:p w14:paraId="18FDAD2D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56E94AD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hất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: bx + c = 0</w:t>
            </w:r>
          </w:p>
          <w:p w14:paraId="4EE8525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 = -c/b;</w:t>
            </w:r>
          </w:p>
          <w:p w14:paraId="41AB138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spellStart"/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co 1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x =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num2str(x)]);</w:t>
            </w:r>
          </w:p>
          <w:p w14:paraId="5B1989B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plot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 [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],[0]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8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r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7DC549F5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text(x-sign(b)*0.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3 ,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-sign(b)*0.5,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(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x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,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0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);</w:t>
            </w:r>
          </w:p>
          <w:p w14:paraId="14B32E5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 = x -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5 :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x + 5;</w:t>
            </w:r>
          </w:p>
          <w:p w14:paraId="3905C700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nd</w:t>
            </w:r>
          </w:p>
          <w:p w14:paraId="2DB02D75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else </w:t>
            </w:r>
          </w:p>
          <w:p w14:paraId="5ACCAEE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2</w:t>
            </w:r>
          </w:p>
          <w:p w14:paraId="795EC61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delta=b*b-4*a*c;</w:t>
            </w:r>
          </w:p>
          <w:p w14:paraId="43E2F31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</w:t>
            </w:r>
          </w:p>
          <w:p w14:paraId="7495A2B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(delta&lt;0)   </w:t>
            </w:r>
          </w:p>
          <w:p w14:paraId="2B90E22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spellStart"/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v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70410D0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1=-b/(2*a);</w:t>
            </w:r>
          </w:p>
          <w:p w14:paraId="0A9E4A2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 = x1-3:0.01:x1+3;</w:t>
            </w:r>
          </w:p>
          <w:p w14:paraId="758F3DB0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33E776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else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delta==0)</w:t>
            </w:r>
          </w:p>
          <w:p w14:paraId="5E76BA8C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1=-b/(2*a);</w:t>
            </w:r>
          </w:p>
          <w:p w14:paraId="0BDF85CC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spell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(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co 1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kep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x=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num2str(x1)]);</w:t>
            </w:r>
          </w:p>
          <w:p w14:paraId="191C9D0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= x1-3:0.01:x1+3;</w:t>
            </w:r>
          </w:p>
          <w:p w14:paraId="79C0FF0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plot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 [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1],[0]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8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r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7C05193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6AA64E0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ext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1 , -sign(a) ,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(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x1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,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0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horizontalalignmen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center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090CD2D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4C01499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6870E445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ê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1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iể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ù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ới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màu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ền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ể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ư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hoà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ác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ạ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ồ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ị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</w:p>
          <w:p w14:paraId="4DF210A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plot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 [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1],[-(a*5)]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wo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1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w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5A7655A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</w:t>
            </w:r>
          </w:p>
          <w:p w14:paraId="08C09FD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lse</w:t>
            </w:r>
          </w:p>
          <w:p w14:paraId="60C1C3F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1=(-b-sqrt(delta))/(2*a);</w:t>
            </w:r>
          </w:p>
          <w:p w14:paraId="0487BD0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2=(-</w:t>
            </w:r>
            <w:proofErr w:type="spell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b+sqrt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delta))/(2*a);</w:t>
            </w:r>
          </w:p>
          <w:p w14:paraId="666BE81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spell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isp</w:t>
            </w:r>
            <w:proofErr w:type="spell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(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Phuong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i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co 2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hiem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x1= </w:t>
            </w:r>
            <w:proofErr w:type="gram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2str(x1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va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x2= 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num2str(x2)]);</w:t>
            </w:r>
          </w:p>
          <w:p w14:paraId="54B3DB2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2EB395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if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x1&gt;x2)</w:t>
            </w:r>
          </w:p>
          <w:p w14:paraId="65048896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temp=x2;</w:t>
            </w:r>
          </w:p>
          <w:p w14:paraId="79F8E098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x2=x1;</w:t>
            </w:r>
          </w:p>
          <w:p w14:paraId="5BCD1BF5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    x1=temp;</w:t>
            </w:r>
          </w:p>
          <w:p w14:paraId="66B65FD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 xml:space="preserve">end </w:t>
            </w:r>
          </w:p>
          <w:p w14:paraId="7D87B32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59F04577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ext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1, -sign(a)*(delta/4/a)*0.3 ,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(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x1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,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0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horizontalalignmen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righ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71A5DAE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02CB55E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ext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2, -sign(a)*(delta/4/a)*0.3 ,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(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x2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,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0)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)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horizontalalignmen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left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4DABB9DD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lastRenderedPageBreak/>
              <w:t xml:space="preserve">        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5006348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91AA080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space=x2-x1;</w:t>
            </w:r>
          </w:p>
          <w:p w14:paraId="2D8C067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x= x1-space*0.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3 :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x2+space*0.3;</w:t>
            </w:r>
          </w:p>
          <w:p w14:paraId="6FE11DB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    plot </w:t>
            </w: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 [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1 x2],[0 0]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o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8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r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);  </w:t>
            </w:r>
          </w:p>
          <w:p w14:paraId="2A3E7D9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  </w:t>
            </w: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nd</w:t>
            </w:r>
          </w:p>
          <w:p w14:paraId="3A6561B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E00FF"/>
                <w:kern w:val="0"/>
                <w:sz w:val="16"/>
                <w:szCs w:val="16"/>
                <w14:ligatures w14:val="none"/>
              </w:rPr>
              <w:t>end</w:t>
            </w:r>
          </w:p>
          <w:p w14:paraId="5E62DBCF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19779B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ẽ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ồ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ị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,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hoà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,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ên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ồ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ị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</w:p>
          <w:p w14:paraId="7B25B320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;   </w:t>
            </w:r>
          </w:p>
          <w:p w14:paraId="7055DBAB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gri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28D91181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itle ([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Đồ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hị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gram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2str(a)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x^2 + 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num2str(b)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x + ' 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num2str(c) ]);</w:t>
            </w:r>
          </w:p>
          <w:p w14:paraId="2A81485F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3CC23B6E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; </w:t>
            </w:r>
          </w:p>
          <w:p w14:paraId="026EB96A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y = a*x.^2 + b*x + c;   </w:t>
            </w:r>
          </w:p>
          <w:p w14:paraId="6CCBD1CD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plot(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, y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k-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2);</w:t>
            </w:r>
          </w:p>
          <w:p w14:paraId="623C8B73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hold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47BEB3C9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y=x.*0;</w:t>
            </w:r>
          </w:p>
          <w:p w14:paraId="7A040D44" w14:textId="77777777" w:rsidR="00FD27CD" w:rsidRPr="00FD27CD" w:rsidRDefault="00FD27C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plot( x</w:t>
            </w:r>
            <w:proofErr w:type="gramEnd"/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 , y 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k--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FD27C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FD27C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1);   </w:t>
            </w:r>
          </w:p>
          <w:p w14:paraId="6928030B" w14:textId="11CD2C23" w:rsidR="003A692B" w:rsidRPr="00FD27CD" w:rsidRDefault="003A692B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</w:tc>
      </w:tr>
    </w:tbl>
    <w:p w14:paraId="6EFE7851" w14:textId="77777777" w:rsidR="00097C2C" w:rsidRDefault="00EC144A" w:rsidP="00EC144A">
      <w:pPr>
        <w:pStyle w:val="ListParagraph"/>
        <w:numPr>
          <w:ilvl w:val="0"/>
          <w:numId w:val="6"/>
        </w:numPr>
        <w:rPr>
          <w:lang w:val="vi-VN"/>
        </w:rPr>
      </w:pPr>
      <w:r>
        <w:rPr>
          <w:lang w:val="vi-VN"/>
        </w:rPr>
        <w:lastRenderedPageBreak/>
        <w:t>Đồ thị:</w:t>
      </w:r>
    </w:p>
    <w:p w14:paraId="7FA93A3B" w14:textId="62C1DBE1" w:rsidR="00EC144A" w:rsidRDefault="00EC144A" w:rsidP="00097C2C">
      <w:pPr>
        <w:ind w:left="283"/>
        <w:rPr>
          <w:lang w:val="vi-VN"/>
        </w:rPr>
      </w:pPr>
      <w:r w:rsidRPr="00097C2C">
        <w:rPr>
          <w:lang w:val="vi-VN"/>
        </w:rPr>
        <w:t xml:space="preserve"> </w:t>
      </w:r>
      <w:r w:rsidR="00097C2C" w:rsidRPr="00097C2C">
        <w:rPr>
          <w:noProof/>
          <w:lang w:val="vi-VN"/>
        </w:rPr>
        <w:drawing>
          <wp:inline distT="0" distB="0" distL="0" distR="0" wp14:anchorId="6CB0F290" wp14:editId="1C20C6CA">
            <wp:extent cx="2519130" cy="188867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991" cy="189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7C2C" w:rsidRPr="00097C2C">
        <w:rPr>
          <w:lang w:val="vi-VN"/>
        </w:rPr>
        <w:t xml:space="preserve"> </w:t>
      </w:r>
      <w:r w:rsidR="00097C2C" w:rsidRPr="00097C2C">
        <w:rPr>
          <w:noProof/>
          <w:lang w:val="vi-VN"/>
        </w:rPr>
        <w:drawing>
          <wp:inline distT="0" distB="0" distL="0" distR="0" wp14:anchorId="32216C68" wp14:editId="0B9CDA44">
            <wp:extent cx="2519129" cy="188867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404" cy="1900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BC74B" w14:textId="6DF13355" w:rsidR="00097C2C" w:rsidRPr="00097C2C" w:rsidRDefault="00097C2C" w:rsidP="00097C2C">
      <w:pPr>
        <w:ind w:left="283"/>
        <w:rPr>
          <w:lang w:val="vi-VN"/>
        </w:rPr>
      </w:pPr>
      <w:r w:rsidRPr="00097C2C">
        <w:rPr>
          <w:noProof/>
          <w:lang w:val="vi-VN"/>
        </w:rPr>
        <w:drawing>
          <wp:inline distT="0" distB="0" distL="0" distR="0" wp14:anchorId="6936E988" wp14:editId="1A99031E">
            <wp:extent cx="2574472" cy="193016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963" cy="1950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27CD" w:rsidRPr="00FD27CD">
        <w:rPr>
          <w:lang w:val="vi-VN"/>
        </w:rPr>
        <w:t xml:space="preserve"> </w:t>
      </w:r>
      <w:r w:rsidR="00FD27CD" w:rsidRPr="00FD27CD">
        <w:rPr>
          <w:noProof/>
          <w:lang w:val="vi-VN"/>
        </w:rPr>
        <w:drawing>
          <wp:inline distT="0" distB="0" distL="0" distR="0" wp14:anchorId="0EE6F486" wp14:editId="084F1BFF">
            <wp:extent cx="2533650" cy="189955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100" cy="1902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50535" w14:textId="77777777" w:rsidR="00F31488" w:rsidRPr="00F31488" w:rsidRDefault="00F31488" w:rsidP="00F769ED">
      <w:pPr>
        <w:pStyle w:val="ListParagraph"/>
        <w:ind w:left="0" w:firstLine="283"/>
        <w:rPr>
          <w:lang w:val="vi-VN"/>
        </w:rPr>
      </w:pPr>
    </w:p>
    <w:p w14:paraId="3F4620BE" w14:textId="77777777" w:rsidR="00FD27CD" w:rsidRDefault="00FD27CD">
      <w:pPr>
        <w:rPr>
          <w:rStyle w:val="Heading3Char"/>
          <w:lang w:val="vi-VN"/>
        </w:rPr>
      </w:pPr>
      <w:bookmarkStart w:id="4" w:name="MLA_2"/>
      <w:bookmarkStart w:id="5" w:name="_Toc212882064"/>
      <w:r>
        <w:rPr>
          <w:rStyle w:val="Heading3Char"/>
          <w:lang w:val="vi-VN"/>
        </w:rPr>
        <w:br w:type="page"/>
      </w:r>
    </w:p>
    <w:p w14:paraId="450B7BE8" w14:textId="69BE295F" w:rsidR="00F31488" w:rsidRDefault="00F31488" w:rsidP="00F769ED">
      <w:pPr>
        <w:pStyle w:val="ListParagraph"/>
        <w:ind w:left="0" w:firstLine="283"/>
        <w:rPr>
          <w:lang w:val="vi-VN"/>
        </w:rPr>
      </w:pPr>
      <w:r w:rsidRPr="00F769ED">
        <w:rPr>
          <w:rStyle w:val="Heading3Char"/>
          <w:lang w:val="vi-VN"/>
        </w:rPr>
        <w:lastRenderedPageBreak/>
        <w:t xml:space="preserve">Bài </w:t>
      </w:r>
      <w:r w:rsidRPr="00F769ED">
        <w:rPr>
          <w:rStyle w:val="Heading3Char"/>
          <w:lang w:val="vi-VN"/>
        </w:rPr>
        <w:t>2</w:t>
      </w:r>
      <w:r w:rsidRPr="00F769ED">
        <w:rPr>
          <w:rStyle w:val="Heading3Char"/>
          <w:lang w:val="vi-VN"/>
        </w:rPr>
        <w:t>:</w:t>
      </w:r>
      <w:bookmarkEnd w:id="5"/>
      <w:r w:rsidRPr="00F31488">
        <w:rPr>
          <w:lang w:val="vi-VN"/>
        </w:rPr>
        <w:t xml:space="preserve"> </w:t>
      </w:r>
      <w:bookmarkEnd w:id="4"/>
      <w:r w:rsidRPr="00F31488">
        <w:rPr>
          <w:lang w:val="vi-VN"/>
        </w:rPr>
        <w:t xml:space="preserve">Viết </w:t>
      </w:r>
      <w:proofErr w:type="spellStart"/>
      <w:r w:rsidRPr="00F31488">
        <w:rPr>
          <w:lang w:val="vi-VN"/>
        </w:rPr>
        <w:t>script</w:t>
      </w:r>
      <w:proofErr w:type="spellEnd"/>
      <w:r w:rsidRPr="00F31488">
        <w:rPr>
          <w:lang w:val="vi-VN"/>
        </w:rPr>
        <w:t xml:space="preserve"> để vẽ quỹ đạo của 1 vật ném xiên lên một góc </w:t>
      </w:r>
      <w:r w:rsidR="00584526" w:rsidRPr="00584526">
        <w:rPr>
          <w:position w:val="-6"/>
          <w:lang w:val="vi-VN"/>
        </w:rPr>
        <w:object w:dxaOrig="480" w:dyaOrig="360" w14:anchorId="7B2A53AA">
          <v:shape id="_x0000_i1161" type="#_x0000_t75" style="width:22.3pt;height:16.7pt" o:ole="">
            <v:imagedata r:id="rId22" o:title=""/>
          </v:shape>
          <o:OLEObject Type="Embed" ProgID="Equation.DSMT4" ShapeID="_x0000_i1161" DrawAspect="Content" ObjectID="_1823505226" r:id="rId23"/>
        </w:object>
      </w:r>
      <w:r w:rsidRPr="00F31488">
        <w:rPr>
          <w:lang w:val="vi-VN"/>
        </w:rPr>
        <w:t>so với phương ngang từ độ cao 10m.</w:t>
      </w:r>
    </w:p>
    <w:p w14:paraId="7B05CE86" w14:textId="77777777" w:rsidR="00CE55FD" w:rsidRDefault="00CE55FD" w:rsidP="00CE55FD">
      <w:pPr>
        <w:pStyle w:val="ListParagraph"/>
        <w:numPr>
          <w:ilvl w:val="0"/>
          <w:numId w:val="6"/>
        </w:numPr>
        <w:rPr>
          <w:lang w:val="vi-VN"/>
        </w:rPr>
      </w:pPr>
      <w:proofErr w:type="spellStart"/>
      <w:r>
        <w:rPr>
          <w:lang w:val="vi-VN"/>
        </w:rPr>
        <w:t>Code</w:t>
      </w:r>
      <w:proofErr w:type="spellEnd"/>
      <w:r>
        <w:rPr>
          <w:lang w:val="vi-VN"/>
        </w:rPr>
        <w:t>:</w:t>
      </w:r>
    </w:p>
    <w:tbl>
      <w:tblPr>
        <w:tblStyle w:val="TableGrid"/>
        <w:tblW w:w="8850" w:type="dxa"/>
        <w:tblInd w:w="279" w:type="dxa"/>
        <w:tblLook w:val="04A0" w:firstRow="1" w:lastRow="0" w:firstColumn="1" w:lastColumn="0" w:noHBand="0" w:noVBand="1"/>
      </w:tblPr>
      <w:tblGrid>
        <w:gridCol w:w="8850"/>
      </w:tblGrid>
      <w:tr w:rsidR="00CE55FD" w:rsidRPr="00EB7C46" w14:paraId="716556B5" w14:textId="77777777" w:rsidTr="00CE55FD">
        <w:tc>
          <w:tcPr>
            <w:tcW w:w="8850" w:type="dxa"/>
          </w:tcPr>
          <w:p w14:paraId="7057DE3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lear;</w:t>
            </w:r>
          </w:p>
          <w:p w14:paraId="75F4C1A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clc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49B58C84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close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all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54DC78FF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291AAEB2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hập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ậ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ố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ban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ầ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m/s)</w:t>
            </w:r>
          </w:p>
          <w:p w14:paraId="7FACB741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v0 =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input(</w:t>
            </w:r>
            <w:proofErr w:type="gram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hap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van toc ban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da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m/s): 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); </w:t>
            </w:r>
          </w:p>
          <w:p w14:paraId="1FFF3B97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D9DD6D1" w14:textId="56B70E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:lang w:val="vi-VN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iều</w:t>
            </w:r>
            <w:proofErr w:type="spellEnd"/>
            <w:r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:lang w:val="vi-VN"/>
                <w14:ligatures w14:val="none"/>
              </w:rPr>
              <w:t xml:space="preserve"> kiện đã cho </w:t>
            </w:r>
          </w:p>
          <w:p w14:paraId="4B46C3ED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y0 = 10; </w:t>
            </w:r>
          </w:p>
          <w:p w14:paraId="74D7372E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= deg2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rad(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45);</w:t>
            </w:r>
          </w:p>
          <w:p w14:paraId="7F6CE8FA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032B60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Gia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ố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ọ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ườ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m/s^2)</w:t>
            </w:r>
          </w:p>
          <w:p w14:paraId="047E2A7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g = 9.8; </w:t>
            </w:r>
          </w:p>
          <w:p w14:paraId="772F339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68DA784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í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oá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ờ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a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ậ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ạ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y = 0).</w:t>
            </w:r>
          </w:p>
          <w:p w14:paraId="2045089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ọ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iề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ươ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hướ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xuống</w:t>
            </w:r>
            <w:proofErr w:type="spellEnd"/>
          </w:p>
          <w:p w14:paraId="13679007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ả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2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e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t: (1/</w:t>
            </w:r>
            <w:proofErr w:type="gram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2)gt</w:t>
            </w:r>
            <w:proofErr w:type="gram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^2 - (v0*sin(alpha))*t - y0 = 0</w:t>
            </w:r>
          </w:p>
          <w:p w14:paraId="070D2A1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% a = 0.5*g; b = -v0*sin(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); c = -y0;</w:t>
            </w:r>
          </w:p>
          <w:p w14:paraId="1F14B47C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785CC3BF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delta = (-v0*sin(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)^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2 - 4 * (0.5*g) * (-y0);</w:t>
            </w:r>
          </w:p>
          <w:p w14:paraId="19CE7A4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21352A31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ờ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a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ạ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ghiệ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ươ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phươ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ì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ậ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2) </w:t>
            </w:r>
          </w:p>
          <w:p w14:paraId="0FA06914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_max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= (-(-v0*sin(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) + sqrt(delta)) / (2 * (0.5*g));</w:t>
            </w:r>
          </w:p>
          <w:p w14:paraId="17EBDE7D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4EC31A0E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ạ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vector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ờ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an</w:t>
            </w:r>
            <w:proofErr w:type="spellEnd"/>
          </w:p>
          <w:p w14:paraId="2DCB7137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t =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0 :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0.01 : 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_max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; </w:t>
            </w: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Vector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ờ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gia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ừ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0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ế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khi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ạ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</w:p>
          <w:p w14:paraId="70C3148F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06F89A07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ị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í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e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gang</w:t>
            </w:r>
            <w:proofErr w:type="spellEnd"/>
          </w:p>
          <w:p w14:paraId="0A39BD90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 = v0 * cos(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 * t;</w:t>
            </w:r>
          </w:p>
          <w:p w14:paraId="6429E792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36A5B6F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ị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í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e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ọc</w:t>
            </w:r>
            <w:proofErr w:type="spellEnd"/>
          </w:p>
          <w:p w14:paraId="0E68DCED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y = y0 + v0 * sin(</w:t>
            </w:r>
            <w:proofErr w:type="spell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alpha_rad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 * t - 0.5 * g * t.^2;</w:t>
            </w:r>
          </w:p>
          <w:p w14:paraId="67F0369A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056BAF3B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plot(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x, y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k-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2); </w:t>
            </w: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ẽ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quỹ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ạ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ằ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é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liề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mà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en</w:t>
            </w:r>
            <w:proofErr w:type="spellEnd"/>
          </w:p>
          <w:p w14:paraId="0F2E128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hold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758958F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grid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on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;</w:t>
            </w:r>
          </w:p>
          <w:p w14:paraId="31272E70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472D3A68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á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ấ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iể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bắ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ầ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(10m)</w:t>
            </w:r>
          </w:p>
          <w:p w14:paraId="2D2678B5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plot(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0, y0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8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FaceColor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r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); </w:t>
            </w:r>
          </w:p>
          <w:p w14:paraId="37F171D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ext( 0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, y0 -1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Diem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e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10m)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HorizontalAlignmen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left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44A87CBA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0EC5B394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á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dấ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iể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chạ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</w:p>
          <w:p w14:paraId="5186FD98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plot(x(end),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0 ,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rx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10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2);</w:t>
            </w:r>
          </w:p>
          <w:p w14:paraId="42BB9F56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text(x(end),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0.5 ,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Cham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da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HorizontalAlignmen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left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32DC8E65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524F7E99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plot(x(end)*1.1, </w:t>
            </w: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0 ,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wx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MarkerSize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1);</w:t>
            </w:r>
          </w:p>
          <w:p w14:paraId="4EB89F7A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1BCAFABE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ẽ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rụ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hoàn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y=0 (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mặ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ấ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)</w:t>
            </w:r>
          </w:p>
          <w:p w14:paraId="55020252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plot([min(x) x(end)], [0 0]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k--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LineWidt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, 1);</w:t>
            </w:r>
          </w:p>
          <w:p w14:paraId="491FDF93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</w:p>
          <w:p w14:paraId="66D0F7CC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%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hiết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lập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nhã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và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tiêu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008013"/>
                <w:kern w:val="0"/>
                <w:sz w:val="16"/>
                <w:szCs w:val="16"/>
                <w14:ligatures w14:val="none"/>
              </w:rPr>
              <w:t>đề</w:t>
            </w:r>
            <w:proofErr w:type="spellEnd"/>
          </w:p>
          <w:p w14:paraId="79BF2E70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xlabel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Khoa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ach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gang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m)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36657D04" w14:textId="77777777" w:rsidR="00CE55FD" w:rsidRPr="00CE55FD" w:rsidRDefault="00CE55FD" w:rsidP="00CE55F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</w:pPr>
            <w:proofErr w:type="spellStart"/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ylabel</w:t>
            </w:r>
            <w:proofErr w:type="spell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(</w:t>
            </w:r>
            <w:proofErr w:type="gram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Do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cao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m)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);</w:t>
            </w:r>
          </w:p>
          <w:p w14:paraId="28D0E81D" w14:textId="3D11AE98" w:rsidR="00CE55FD" w:rsidRPr="00FD27CD" w:rsidRDefault="00CE55FD" w:rsidP="00FD27CD">
            <w:pPr>
              <w:ind w:left="283"/>
              <w:rPr>
                <w:rFonts w:ascii="Consolas" w:eastAsia="Times New Roman" w:hAnsi="Consolas" w:cs="Times New Roman"/>
                <w:kern w:val="0"/>
                <w:sz w:val="16"/>
                <w:szCs w:val="16"/>
                <w:lang w:val="vi-VN"/>
                <w14:ligatures w14:val="none"/>
              </w:rPr>
            </w:pPr>
            <w:proofErr w:type="gramStart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title(</w:t>
            </w:r>
            <w:proofErr w:type="gramEnd"/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[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Quy dao vat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nem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xien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(v0 = 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num2str(v0)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' m/s, </w:t>
            </w:r>
            <w:proofErr w:type="spellStart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goc</w:t>
            </w:r>
            <w:proofErr w:type="spellEnd"/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 xml:space="preserve"> = 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 xml:space="preserve">, num2str(45), </w:t>
            </w:r>
            <w:r w:rsidRPr="00CE55FD">
              <w:rPr>
                <w:rFonts w:ascii="Consolas" w:eastAsia="Times New Roman" w:hAnsi="Consolas" w:cs="Times New Roman"/>
                <w:color w:val="A709F5"/>
                <w:kern w:val="0"/>
                <w:sz w:val="16"/>
                <w:szCs w:val="16"/>
                <w14:ligatures w14:val="none"/>
              </w:rPr>
              <w:t>' do)'</w:t>
            </w:r>
            <w:r w:rsidRPr="00CE55FD">
              <w:rPr>
                <w:rFonts w:ascii="Consolas" w:eastAsia="Times New Roman" w:hAnsi="Consolas" w:cs="Times New Roman"/>
                <w:kern w:val="0"/>
                <w:sz w:val="16"/>
                <w:szCs w:val="16"/>
                <w14:ligatures w14:val="none"/>
              </w:rPr>
              <w:t>]);</w:t>
            </w:r>
          </w:p>
        </w:tc>
      </w:tr>
    </w:tbl>
    <w:p w14:paraId="032B01EE" w14:textId="77777777" w:rsidR="00CE55FD" w:rsidRDefault="00CE55FD" w:rsidP="00CE55FD">
      <w:pPr>
        <w:pStyle w:val="ListParagraph"/>
        <w:numPr>
          <w:ilvl w:val="0"/>
          <w:numId w:val="6"/>
        </w:numPr>
        <w:rPr>
          <w:lang w:val="vi-VN"/>
        </w:rPr>
      </w:pPr>
      <w:r>
        <w:rPr>
          <w:lang w:val="vi-VN"/>
        </w:rPr>
        <w:t>Đồ thị:</w:t>
      </w:r>
    </w:p>
    <w:p w14:paraId="57BC441B" w14:textId="67BAC52B" w:rsidR="00CE55FD" w:rsidRPr="00EC144A" w:rsidRDefault="00CE55FD" w:rsidP="00CE55FD">
      <w:pPr>
        <w:pStyle w:val="ListParagraph"/>
        <w:ind w:left="643"/>
        <w:rPr>
          <w:lang w:val="vi-VN"/>
        </w:rPr>
      </w:pPr>
      <w:r w:rsidRPr="00EC144A">
        <w:rPr>
          <w:lang w:val="vi-VN"/>
        </w:rPr>
        <w:t xml:space="preserve"> </w:t>
      </w:r>
      <w:r w:rsidRPr="00CE55FD">
        <w:rPr>
          <w:noProof/>
          <w:lang w:val="vi-VN"/>
        </w:rPr>
        <w:drawing>
          <wp:inline distT="0" distB="0" distL="0" distR="0" wp14:anchorId="14E32A76" wp14:editId="23631726">
            <wp:extent cx="2073729" cy="155474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705" cy="1611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9DFA6" w14:textId="77777777" w:rsidR="00CE55FD" w:rsidRDefault="00CE55FD" w:rsidP="00F769ED">
      <w:pPr>
        <w:pStyle w:val="ListParagraph"/>
        <w:ind w:left="0" w:firstLine="283"/>
        <w:rPr>
          <w:lang w:val="vi-VN"/>
        </w:rPr>
      </w:pPr>
    </w:p>
    <w:p w14:paraId="601DA657" w14:textId="77777777" w:rsidR="00F31488" w:rsidRPr="00F31488" w:rsidRDefault="00F31488" w:rsidP="00F769ED">
      <w:pPr>
        <w:pStyle w:val="ListParagraph"/>
        <w:ind w:left="0" w:firstLine="283"/>
        <w:rPr>
          <w:lang w:val="vi-VN"/>
        </w:rPr>
      </w:pPr>
    </w:p>
    <w:p w14:paraId="1E5C8287" w14:textId="00D188D2" w:rsidR="00F31488" w:rsidRDefault="00F31488" w:rsidP="00F769ED">
      <w:pPr>
        <w:pStyle w:val="ListParagraph"/>
        <w:ind w:left="0" w:firstLine="283"/>
        <w:rPr>
          <w:lang w:val="vi-VN"/>
        </w:rPr>
      </w:pPr>
      <w:bookmarkStart w:id="6" w:name="MLA_3"/>
      <w:bookmarkStart w:id="7" w:name="_Toc212882065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</w:rPr>
        <w:t>3</w:t>
      </w:r>
      <w:r w:rsidRPr="00F769ED">
        <w:rPr>
          <w:rStyle w:val="Heading3Char"/>
          <w:lang w:val="vi-VN"/>
        </w:rPr>
        <w:t>:</w:t>
      </w:r>
      <w:bookmarkEnd w:id="6"/>
      <w:bookmarkEnd w:id="7"/>
      <w:r w:rsidRPr="00F31488">
        <w:rPr>
          <w:lang w:val="vi-VN"/>
        </w:rPr>
        <w:t xml:space="preserve"> Viết </w:t>
      </w:r>
      <w:proofErr w:type="spellStart"/>
      <w:r w:rsidRPr="00F31488">
        <w:rPr>
          <w:lang w:val="vi-VN"/>
        </w:rPr>
        <w:t>script</w:t>
      </w:r>
      <w:proofErr w:type="spellEnd"/>
      <w:r w:rsidRPr="00F31488">
        <w:rPr>
          <w:lang w:val="vi-VN"/>
        </w:rPr>
        <w:t xml:space="preserve"> trong </w:t>
      </w:r>
      <w:proofErr w:type="spellStart"/>
      <w:r w:rsidRPr="00F31488">
        <w:rPr>
          <w:lang w:val="vi-VN"/>
        </w:rPr>
        <w:t>Matlab</w:t>
      </w:r>
      <w:proofErr w:type="spellEnd"/>
      <w:r w:rsidRPr="00F31488">
        <w:rPr>
          <w:lang w:val="vi-VN"/>
        </w:rPr>
        <w:t xml:space="preserve"> giải mạch sau và xuất ra màn hình các</w:t>
      </w:r>
      <w:r w:rsidRPr="00F31488">
        <w:rPr>
          <w:lang w:val="vi-VN"/>
        </w:rPr>
        <w:t xml:space="preserve"> </w:t>
      </w:r>
      <w:r w:rsidRPr="00F31488">
        <w:rPr>
          <w:lang w:val="vi-VN"/>
        </w:rPr>
        <w:t>công suất phát của các nguồn. Kiểm tra định luật bảo toàn công suất.</w:t>
      </w:r>
    </w:p>
    <w:p w14:paraId="1DA7D2DA" w14:textId="77777777" w:rsidR="00F31488" w:rsidRPr="00F31488" w:rsidRDefault="00F31488" w:rsidP="00F769ED">
      <w:pPr>
        <w:pStyle w:val="ListParagraph"/>
        <w:ind w:left="0" w:firstLine="283"/>
        <w:rPr>
          <w:lang w:val="vi-VN"/>
        </w:rPr>
      </w:pPr>
    </w:p>
    <w:p w14:paraId="17C28CFF" w14:textId="0EBA18FB" w:rsidR="00F31488" w:rsidRPr="00584526" w:rsidRDefault="00584526" w:rsidP="00F769ED">
      <w:pPr>
        <w:pStyle w:val="ListParagraph"/>
        <w:ind w:left="0" w:firstLine="283"/>
        <w:rPr>
          <w:lang w:val="vi-VN"/>
        </w:rPr>
      </w:pPr>
      <w:bookmarkStart w:id="8" w:name="MLA_4"/>
      <w:bookmarkStart w:id="9" w:name="_Toc212882066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  <w:lang w:val="vi-VN"/>
        </w:rPr>
        <w:t>4:</w:t>
      </w:r>
      <w:bookmarkEnd w:id="9"/>
      <w:r w:rsidRPr="00584526">
        <w:rPr>
          <w:lang w:val="vi-VN"/>
        </w:rPr>
        <w:t xml:space="preserve"> </w:t>
      </w:r>
      <w:bookmarkEnd w:id="8"/>
      <w:r w:rsidRPr="00584526">
        <w:rPr>
          <w:lang w:val="vi-VN"/>
        </w:rPr>
        <w:t xml:space="preserve">Viết </w:t>
      </w:r>
      <w:proofErr w:type="spellStart"/>
      <w:r w:rsidRPr="00584526">
        <w:rPr>
          <w:lang w:val="vi-VN"/>
        </w:rPr>
        <w:t>script</w:t>
      </w:r>
      <w:proofErr w:type="spellEnd"/>
      <w:r w:rsidRPr="00584526">
        <w:rPr>
          <w:lang w:val="vi-VN"/>
        </w:rPr>
        <w:t xml:space="preserve"> trong </w:t>
      </w:r>
      <w:proofErr w:type="spellStart"/>
      <w:r w:rsidRPr="00584526">
        <w:rPr>
          <w:lang w:val="vi-VN"/>
        </w:rPr>
        <w:t>Matlab</w:t>
      </w:r>
      <w:proofErr w:type="spellEnd"/>
      <w:r w:rsidRPr="00584526">
        <w:rPr>
          <w:lang w:val="vi-VN"/>
        </w:rPr>
        <w:t xml:space="preserve"> giải mạch sau và xuất ra màn hình giá</w:t>
      </w:r>
      <w:r>
        <w:rPr>
          <w:lang w:val="vi-VN"/>
        </w:rPr>
        <w:t xml:space="preserve"> trị </w:t>
      </w:r>
      <w:proofErr w:type="spellStart"/>
      <w:r w:rsidRPr="00584526">
        <w:rPr>
          <w:lang w:val="vi-VN"/>
        </w:rPr>
        <w:t>trị</w:t>
      </w:r>
      <w:proofErr w:type="spellEnd"/>
      <w:r w:rsidRPr="00584526">
        <w:rPr>
          <w:lang w:val="vi-VN"/>
        </w:rPr>
        <w:t xml:space="preserve"> </w:t>
      </w:r>
      <w:r w:rsidRPr="00584526">
        <w:rPr>
          <w:position w:val="-12"/>
          <w:lang w:val="vi-VN"/>
        </w:rPr>
        <w:object w:dxaOrig="300" w:dyaOrig="380" w14:anchorId="041FA41C">
          <v:shape id="_x0000_i1160" type="#_x0000_t75" style="width:15pt;height:18.85pt" o:ole="">
            <v:imagedata r:id="rId25" o:title=""/>
          </v:shape>
          <o:OLEObject Type="Embed" ProgID="Equation.DSMT4" ShapeID="_x0000_i1160" DrawAspect="Content" ObjectID="_1823505227" r:id="rId26"/>
        </w:object>
      </w:r>
      <w:r>
        <w:rPr>
          <w:lang w:val="vi-VN"/>
        </w:rPr>
        <w:t>.</w:t>
      </w:r>
      <w:r w:rsidRPr="00584526">
        <w:rPr>
          <w:lang w:val="vi-VN"/>
        </w:rPr>
        <w:t xml:space="preserve"> Kiểm tra định luật bảo toàn công suất trong mạch.</w:t>
      </w:r>
    </w:p>
    <w:p w14:paraId="7A087EC4" w14:textId="77777777" w:rsidR="00F31488" w:rsidRPr="00F31488" w:rsidRDefault="00F31488" w:rsidP="00F769ED">
      <w:pPr>
        <w:pStyle w:val="ListParagraph"/>
        <w:ind w:left="0" w:firstLine="283"/>
        <w:rPr>
          <w:lang w:val="vi-VN"/>
        </w:rPr>
      </w:pPr>
    </w:p>
    <w:p w14:paraId="5372E6AE" w14:textId="6F9C977D" w:rsidR="00F31488" w:rsidRDefault="00584526" w:rsidP="00F769ED">
      <w:pPr>
        <w:pStyle w:val="ListParagraph"/>
        <w:ind w:left="0" w:firstLine="283"/>
        <w:rPr>
          <w:lang w:val="vi-VN"/>
        </w:rPr>
      </w:pPr>
      <w:bookmarkStart w:id="10" w:name="MLA_5"/>
      <w:bookmarkStart w:id="11" w:name="_Toc212882067"/>
      <w:proofErr w:type="spellStart"/>
      <w:r w:rsidRPr="00F769ED">
        <w:rPr>
          <w:rStyle w:val="Heading3Char"/>
        </w:rPr>
        <w:t>Bài</w:t>
      </w:r>
      <w:proofErr w:type="spellEnd"/>
      <w:r w:rsidRPr="00F769ED">
        <w:rPr>
          <w:rStyle w:val="Heading3Char"/>
        </w:rPr>
        <w:t xml:space="preserve"> 5:</w:t>
      </w:r>
      <w:bookmarkEnd w:id="11"/>
      <w:r>
        <w:rPr>
          <w:lang w:val="vi-VN"/>
        </w:rPr>
        <w:t xml:space="preserve"> </w:t>
      </w:r>
      <w:bookmarkEnd w:id="10"/>
      <w:r w:rsidRPr="00584526">
        <w:rPr>
          <w:lang w:val="vi-VN"/>
        </w:rPr>
        <w:t xml:space="preserve">Viết </w:t>
      </w:r>
      <w:proofErr w:type="spellStart"/>
      <w:r w:rsidRPr="00584526">
        <w:rPr>
          <w:lang w:val="vi-VN"/>
        </w:rPr>
        <w:t>script</w:t>
      </w:r>
      <w:proofErr w:type="spellEnd"/>
      <w:r w:rsidRPr="00584526">
        <w:rPr>
          <w:lang w:val="vi-VN"/>
        </w:rPr>
        <w:t xml:space="preserve"> trong </w:t>
      </w:r>
      <w:proofErr w:type="spellStart"/>
      <w:r w:rsidRPr="00584526">
        <w:rPr>
          <w:lang w:val="vi-VN"/>
        </w:rPr>
        <w:t>Matlab</w:t>
      </w:r>
      <w:proofErr w:type="spellEnd"/>
      <w:r w:rsidRPr="00584526">
        <w:rPr>
          <w:lang w:val="vi-VN"/>
        </w:rPr>
        <w:t xml:space="preserve"> giải mạch sau và xuất ra màn hình công</w:t>
      </w:r>
      <w:r w:rsidRPr="00584526">
        <w:rPr>
          <w:lang w:val="vi-VN"/>
        </w:rPr>
        <w:t xml:space="preserve"> </w:t>
      </w:r>
      <w:r w:rsidRPr="00584526">
        <w:rPr>
          <w:lang w:val="vi-VN"/>
        </w:rPr>
        <w:t xml:space="preserve">suất phát của các nguồn. </w:t>
      </w:r>
    </w:p>
    <w:p w14:paraId="12AB9641" w14:textId="77777777" w:rsidR="00584526" w:rsidRPr="00584526" w:rsidRDefault="00584526" w:rsidP="00F769ED">
      <w:pPr>
        <w:pStyle w:val="ListParagraph"/>
        <w:ind w:left="0" w:firstLine="283"/>
        <w:rPr>
          <w:lang w:val="vi-VN"/>
        </w:rPr>
      </w:pPr>
    </w:p>
    <w:p w14:paraId="39A4F0AB" w14:textId="77777777" w:rsidR="0008231E" w:rsidRDefault="00584526" w:rsidP="00F769ED">
      <w:pPr>
        <w:pStyle w:val="ListParagraph"/>
        <w:ind w:left="0" w:firstLine="283"/>
        <w:rPr>
          <w:lang w:val="vi-VN"/>
        </w:rPr>
      </w:pPr>
      <w:bookmarkStart w:id="12" w:name="MLA_6"/>
      <w:bookmarkStart w:id="13" w:name="_Toc212882068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  <w:lang w:val="vi-VN"/>
        </w:rPr>
        <w:t>6:</w:t>
      </w:r>
      <w:bookmarkEnd w:id="13"/>
      <w:r>
        <w:rPr>
          <w:lang w:val="vi-VN"/>
        </w:rPr>
        <w:t xml:space="preserve"> </w:t>
      </w:r>
      <w:bookmarkEnd w:id="12"/>
      <w:r w:rsidRPr="00584526">
        <w:rPr>
          <w:lang w:val="vi-VN"/>
        </w:rPr>
        <w:t xml:space="preserve">Viết </w:t>
      </w:r>
      <w:proofErr w:type="spellStart"/>
      <w:r w:rsidRPr="00584526">
        <w:rPr>
          <w:lang w:val="vi-VN"/>
        </w:rPr>
        <w:t>script</w:t>
      </w:r>
      <w:proofErr w:type="spellEnd"/>
      <w:r w:rsidRPr="00584526">
        <w:rPr>
          <w:lang w:val="vi-VN"/>
        </w:rPr>
        <w:t xml:space="preserve"> trong </w:t>
      </w:r>
      <w:proofErr w:type="spellStart"/>
      <w:r w:rsidRPr="00584526">
        <w:rPr>
          <w:lang w:val="vi-VN"/>
        </w:rPr>
        <w:t>Matlab</w:t>
      </w:r>
      <w:proofErr w:type="spellEnd"/>
      <w:r w:rsidRPr="00584526">
        <w:rPr>
          <w:lang w:val="vi-VN"/>
        </w:rPr>
        <w:t xml:space="preserve"> giải mạch sau và xuất ra màn hình giá</w:t>
      </w:r>
      <w:r>
        <w:rPr>
          <w:lang w:val="vi-VN"/>
        </w:rPr>
        <w:t xml:space="preserve"> trị</w:t>
      </w:r>
      <w:r w:rsidRPr="00584526">
        <w:rPr>
          <w:position w:val="-12"/>
          <w:lang w:val="vi-VN"/>
        </w:rPr>
        <w:object w:dxaOrig="279" w:dyaOrig="380" w14:anchorId="0FED48B7">
          <v:shape id="_x0000_i1159" type="#_x0000_t75" style="width:14.15pt;height:18.85pt" o:ole="">
            <v:imagedata r:id="rId27" o:title=""/>
          </v:shape>
          <o:OLEObject Type="Embed" ProgID="Equation.DSMT4" ShapeID="_x0000_i1159" DrawAspect="Content" ObjectID="_1823505228" r:id="rId28"/>
        </w:object>
      </w:r>
    </w:p>
    <w:p w14:paraId="07B1A7B7" w14:textId="77777777" w:rsidR="0008231E" w:rsidRPr="0008231E" w:rsidRDefault="0008231E" w:rsidP="00F769ED">
      <w:pPr>
        <w:pStyle w:val="ListParagraph"/>
        <w:ind w:left="0" w:firstLine="283"/>
        <w:rPr>
          <w:lang w:val="vi-VN"/>
        </w:rPr>
      </w:pPr>
    </w:p>
    <w:p w14:paraId="582E64C1" w14:textId="77777777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14" w:name="MLA_7"/>
      <w:bookmarkStart w:id="15" w:name="_Toc212882069"/>
      <w:r w:rsidRPr="00F769ED">
        <w:rPr>
          <w:rStyle w:val="Heading3Char"/>
          <w:lang w:val="vi-VN"/>
        </w:rPr>
        <w:t>Bài 7:</w:t>
      </w:r>
      <w:bookmarkEnd w:id="15"/>
      <w:r w:rsidRPr="0008231E">
        <w:rPr>
          <w:lang w:val="vi-VN"/>
        </w:rPr>
        <w:t xml:space="preserve"> </w:t>
      </w:r>
      <w:bookmarkEnd w:id="14"/>
      <w:r w:rsidRPr="0008231E">
        <w:rPr>
          <w:lang w:val="vi-VN"/>
        </w:rPr>
        <w:t xml:space="preserve">Viết </w:t>
      </w:r>
      <w:proofErr w:type="spellStart"/>
      <w:r w:rsidRPr="0008231E">
        <w:rPr>
          <w:lang w:val="vi-VN"/>
        </w:rPr>
        <w:t>script</w:t>
      </w:r>
      <w:proofErr w:type="spellEnd"/>
      <w:r w:rsidRPr="0008231E">
        <w:rPr>
          <w:lang w:val="vi-VN"/>
        </w:rPr>
        <w:t xml:space="preserve"> trong </w:t>
      </w:r>
      <w:proofErr w:type="spellStart"/>
      <w:r w:rsidRPr="0008231E">
        <w:rPr>
          <w:lang w:val="vi-VN"/>
        </w:rPr>
        <w:t>Matlab</w:t>
      </w:r>
      <w:proofErr w:type="spellEnd"/>
      <w:r w:rsidRPr="0008231E">
        <w:rPr>
          <w:lang w:val="vi-VN"/>
        </w:rPr>
        <w:t xml:space="preserve"> giải mạch sau và xuất ra màn hình công suất phát của các nguồn </w:t>
      </w:r>
      <w:r w:rsidRPr="0008231E">
        <w:rPr>
          <w:lang w:val="vi-VN"/>
        </w:rPr>
        <w:t>.</w:t>
      </w:r>
    </w:p>
    <w:p w14:paraId="06DC15C3" w14:textId="77777777" w:rsidR="0008231E" w:rsidRPr="0008231E" w:rsidRDefault="0008231E" w:rsidP="00F769ED">
      <w:pPr>
        <w:pStyle w:val="ListParagraph"/>
        <w:ind w:left="0" w:firstLine="283"/>
        <w:rPr>
          <w:lang w:val="vi-VN"/>
        </w:rPr>
      </w:pPr>
    </w:p>
    <w:p w14:paraId="608B4748" w14:textId="1FE656A1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16" w:name="MLA_8"/>
      <w:bookmarkStart w:id="17" w:name="_Toc212882070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  <w:lang w:val="vi-VN"/>
        </w:rPr>
        <w:t>8:</w:t>
      </w:r>
      <w:bookmarkEnd w:id="17"/>
      <w:r w:rsidRPr="0008231E">
        <w:rPr>
          <w:lang w:val="vi-VN"/>
        </w:rPr>
        <w:t xml:space="preserve"> </w:t>
      </w:r>
      <w:bookmarkEnd w:id="16"/>
      <w:r w:rsidRPr="0008231E">
        <w:rPr>
          <w:lang w:val="vi-VN"/>
        </w:rPr>
        <w:t xml:space="preserve">Viết </w:t>
      </w:r>
      <w:proofErr w:type="spellStart"/>
      <w:r w:rsidRPr="0008231E">
        <w:rPr>
          <w:lang w:val="vi-VN"/>
        </w:rPr>
        <w:t>script</w:t>
      </w:r>
      <w:proofErr w:type="spellEnd"/>
      <w:r w:rsidRPr="0008231E">
        <w:rPr>
          <w:lang w:val="vi-VN"/>
        </w:rPr>
        <w:t xml:space="preserve"> trong </w:t>
      </w:r>
      <w:proofErr w:type="spellStart"/>
      <w:r w:rsidRPr="0008231E">
        <w:rPr>
          <w:lang w:val="vi-VN"/>
        </w:rPr>
        <w:t>Matlab</w:t>
      </w:r>
      <w:proofErr w:type="spellEnd"/>
      <w:r w:rsidRPr="0008231E">
        <w:rPr>
          <w:lang w:val="vi-VN"/>
        </w:rPr>
        <w:t xml:space="preserve"> giải mạch sau và xuất ra màn hình công</w:t>
      </w:r>
      <w:r>
        <w:rPr>
          <w:lang w:val="vi-VN"/>
        </w:rPr>
        <w:t xml:space="preserve"> </w:t>
      </w:r>
      <w:r w:rsidRPr="0008231E">
        <w:rPr>
          <w:lang w:val="vi-VN"/>
        </w:rPr>
        <w:t>suất phát của các nguồn.</w:t>
      </w:r>
    </w:p>
    <w:p w14:paraId="064CA3A4" w14:textId="77777777" w:rsidR="0008231E" w:rsidRPr="0008231E" w:rsidRDefault="0008231E" w:rsidP="00F769ED">
      <w:pPr>
        <w:pStyle w:val="ListParagraph"/>
        <w:ind w:left="0" w:firstLine="283"/>
        <w:rPr>
          <w:lang w:val="vi-VN"/>
        </w:rPr>
      </w:pPr>
    </w:p>
    <w:p w14:paraId="2AC1A61E" w14:textId="61707598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18" w:name="MLA_9"/>
      <w:bookmarkStart w:id="19" w:name="_Toc212882071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</w:rPr>
        <w:t>9:</w:t>
      </w:r>
      <w:bookmarkEnd w:id="19"/>
      <w:r w:rsidRPr="0008231E">
        <w:rPr>
          <w:lang w:val="vi-VN"/>
        </w:rPr>
        <w:t xml:space="preserve"> </w:t>
      </w:r>
      <w:bookmarkEnd w:id="18"/>
      <w:r w:rsidRPr="0008231E">
        <w:rPr>
          <w:lang w:val="vi-VN"/>
        </w:rPr>
        <w:t>Khảo sát quá độ trong mạch sau bằng cách xuất phát từ</w:t>
      </w:r>
      <w:r>
        <w:rPr>
          <w:lang w:val="vi-VN"/>
        </w:rPr>
        <w:t xml:space="preserve"> </w:t>
      </w:r>
      <w:r w:rsidRPr="0008231E">
        <w:rPr>
          <w:lang w:val="vi-VN"/>
        </w:rPr>
        <w:t xml:space="preserve">phương trình mô tả rồi xây dựng mô hình mô phỏng trong </w:t>
      </w:r>
      <w:proofErr w:type="spellStart"/>
      <w:r w:rsidRPr="0008231E">
        <w:rPr>
          <w:lang w:val="vi-VN"/>
        </w:rPr>
        <w:t>Simulink</w:t>
      </w:r>
      <w:proofErr w:type="spellEnd"/>
      <w:r>
        <w:rPr>
          <w:lang w:val="vi-VN"/>
        </w:rPr>
        <w:t xml:space="preserve"> </w:t>
      </w:r>
      <w:r w:rsidRPr="0008231E">
        <w:rPr>
          <w:lang w:val="vi-VN"/>
        </w:rPr>
        <w:t>cơ bản.</w:t>
      </w:r>
      <w:r w:rsidRPr="0008231E">
        <w:rPr>
          <w:lang w:val="vi-VN"/>
        </w:rPr>
        <w:t xml:space="preserve"> </w:t>
      </w:r>
    </w:p>
    <w:p w14:paraId="620E99A0" w14:textId="77777777" w:rsidR="0008231E" w:rsidRPr="0008231E" w:rsidRDefault="0008231E" w:rsidP="00F769ED">
      <w:pPr>
        <w:pStyle w:val="ListParagraph"/>
        <w:ind w:left="0" w:firstLine="283"/>
        <w:rPr>
          <w:lang w:val="vi-VN"/>
        </w:rPr>
      </w:pPr>
    </w:p>
    <w:p w14:paraId="56ABB8FA" w14:textId="54F391CA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20" w:name="MLA_10"/>
      <w:bookmarkStart w:id="21" w:name="_Toc212882072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</w:rPr>
        <w:t>10:</w:t>
      </w:r>
      <w:bookmarkEnd w:id="21"/>
      <w:r w:rsidRPr="0008231E">
        <w:rPr>
          <w:lang w:val="vi-VN"/>
        </w:rPr>
        <w:t xml:space="preserve"> </w:t>
      </w:r>
      <w:bookmarkEnd w:id="20"/>
      <w:r w:rsidRPr="0008231E">
        <w:rPr>
          <w:lang w:val="vi-VN"/>
        </w:rPr>
        <w:t xml:space="preserve">Khảo sát quá độ trong mạch sau bằng cách xuất phát từ phương trình mô tả rồi xây dựng mô hình mô phỏng trong </w:t>
      </w:r>
      <w:proofErr w:type="spellStart"/>
      <w:r w:rsidRPr="0008231E">
        <w:rPr>
          <w:lang w:val="vi-VN"/>
        </w:rPr>
        <w:t>Simulink</w:t>
      </w:r>
      <w:proofErr w:type="spellEnd"/>
      <w:r w:rsidRPr="0008231E">
        <w:rPr>
          <w:lang w:val="vi-VN"/>
        </w:rPr>
        <w:t xml:space="preserve"> cơ bản.</w:t>
      </w:r>
      <w:r w:rsidRPr="0008231E">
        <w:rPr>
          <w:lang w:val="vi-VN"/>
        </w:rPr>
        <w:t xml:space="preserve"> </w:t>
      </w:r>
    </w:p>
    <w:p w14:paraId="14E43B2B" w14:textId="77777777" w:rsidR="0008231E" w:rsidRPr="0008231E" w:rsidRDefault="0008231E" w:rsidP="00F769ED">
      <w:pPr>
        <w:pStyle w:val="ListParagraph"/>
        <w:ind w:left="0" w:firstLine="283"/>
        <w:rPr>
          <w:lang w:val="vi-VN"/>
        </w:rPr>
      </w:pPr>
    </w:p>
    <w:p w14:paraId="0CAEB800" w14:textId="77777777" w:rsidR="0008231E" w:rsidRDefault="0008231E" w:rsidP="00F769ED">
      <w:pPr>
        <w:pStyle w:val="ListParagraph"/>
        <w:ind w:left="0" w:firstLine="283"/>
        <w:rPr>
          <w:lang w:val="vi-VN"/>
        </w:rPr>
      </w:pPr>
      <w:bookmarkStart w:id="22" w:name="MLA_11"/>
      <w:bookmarkStart w:id="23" w:name="_Toc212882073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</w:rPr>
        <w:t>11:</w:t>
      </w:r>
      <w:bookmarkEnd w:id="23"/>
      <w:r w:rsidRPr="0008231E">
        <w:rPr>
          <w:lang w:val="vi-VN"/>
        </w:rPr>
        <w:t xml:space="preserve"> </w:t>
      </w:r>
      <w:bookmarkEnd w:id="22"/>
      <w:r w:rsidRPr="0008231E">
        <w:rPr>
          <w:lang w:val="vi-VN"/>
        </w:rPr>
        <w:t xml:space="preserve">Khảo sát quá độ trong mạch sau bằng cách xuất phát từ phương trình mô tả rồi xây dựng mô hình mô phỏng trong </w:t>
      </w:r>
      <w:proofErr w:type="spellStart"/>
      <w:r w:rsidRPr="0008231E">
        <w:rPr>
          <w:lang w:val="vi-VN"/>
        </w:rPr>
        <w:t>Simulink</w:t>
      </w:r>
      <w:proofErr w:type="spellEnd"/>
      <w:r w:rsidRPr="0008231E">
        <w:rPr>
          <w:lang w:val="vi-VN"/>
        </w:rPr>
        <w:t xml:space="preserve"> cơ bản.</w:t>
      </w:r>
    </w:p>
    <w:p w14:paraId="25D58BB4" w14:textId="77777777" w:rsidR="0008231E" w:rsidRPr="0008231E" w:rsidRDefault="0008231E" w:rsidP="00F769ED">
      <w:pPr>
        <w:pStyle w:val="ListParagraph"/>
        <w:ind w:left="0" w:firstLine="283"/>
        <w:rPr>
          <w:lang w:val="vi-VN"/>
        </w:rPr>
      </w:pPr>
    </w:p>
    <w:p w14:paraId="51358C74" w14:textId="77777777" w:rsidR="00514370" w:rsidRDefault="0008231E" w:rsidP="00F769ED">
      <w:pPr>
        <w:pStyle w:val="ListParagraph"/>
        <w:ind w:left="0" w:firstLine="283"/>
        <w:rPr>
          <w:lang w:val="vi-VN"/>
        </w:rPr>
        <w:sectPr w:rsidR="00514370" w:rsidSect="00FD27CD">
          <w:pgSz w:w="11906" w:h="16838" w:code="9"/>
          <w:pgMar w:top="1440" w:right="1440" w:bottom="709" w:left="1440" w:header="720" w:footer="720" w:gutter="0"/>
          <w:cols w:space="720"/>
          <w:docGrid w:linePitch="360"/>
        </w:sectPr>
      </w:pPr>
      <w:bookmarkStart w:id="24" w:name="MLA_12"/>
      <w:bookmarkStart w:id="25" w:name="_Toc212882074"/>
      <w:r w:rsidRPr="00F769ED">
        <w:rPr>
          <w:rStyle w:val="Heading3Char"/>
          <w:lang w:val="vi-VN"/>
        </w:rPr>
        <w:t xml:space="preserve">Bài </w:t>
      </w:r>
      <w:r w:rsidRPr="00F769ED">
        <w:rPr>
          <w:rStyle w:val="Heading3Char"/>
        </w:rPr>
        <w:t>12:</w:t>
      </w:r>
      <w:bookmarkEnd w:id="25"/>
      <w:r w:rsidRPr="0008231E">
        <w:rPr>
          <w:lang w:val="vi-VN"/>
        </w:rPr>
        <w:t xml:space="preserve"> </w:t>
      </w:r>
      <w:bookmarkEnd w:id="24"/>
      <w:r w:rsidRPr="0008231E">
        <w:rPr>
          <w:lang w:val="vi-VN"/>
        </w:rPr>
        <w:t>Xây dựng lại mô hình mô phỏng các bài 3-11 sử dụng thư viện</w:t>
      </w:r>
      <w:r w:rsidRPr="0008231E">
        <w:rPr>
          <w:lang w:val="vi-VN"/>
        </w:rPr>
        <w:t xml:space="preserve"> </w:t>
      </w:r>
      <w:proofErr w:type="spellStart"/>
      <w:r w:rsidRPr="0008231E">
        <w:rPr>
          <w:lang w:val="vi-VN"/>
        </w:rPr>
        <w:t>Simpowersystems</w:t>
      </w:r>
      <w:proofErr w:type="spellEnd"/>
      <w:r w:rsidRPr="0008231E">
        <w:rPr>
          <w:lang w:val="vi-VN"/>
        </w:rPr>
        <w:t>. So sánh kết quả.</w:t>
      </w:r>
    </w:p>
    <w:p w14:paraId="2515D928" w14:textId="77777777" w:rsidR="00514370" w:rsidRDefault="00514370" w:rsidP="001D6988">
      <w:pPr>
        <w:pStyle w:val="Heading1"/>
        <w:jc w:val="center"/>
        <w:rPr>
          <w:sz w:val="64"/>
          <w:szCs w:val="64"/>
          <w:lang w:val="vi-VN"/>
        </w:rPr>
        <w:sectPr w:rsidR="00514370" w:rsidSect="00514370">
          <w:pgSz w:w="11906" w:h="16838" w:code="9"/>
          <w:pgMar w:top="1440" w:right="1440" w:bottom="1440" w:left="1440" w:header="720" w:footer="720" w:gutter="0"/>
          <w:cols w:space="720"/>
          <w:vAlign w:val="center"/>
          <w:docGrid w:linePitch="360"/>
        </w:sectPr>
      </w:pPr>
      <w:bookmarkStart w:id="26" w:name="_Toc212882075"/>
      <w:r w:rsidRPr="00514370">
        <w:rPr>
          <w:sz w:val="64"/>
          <w:szCs w:val="64"/>
          <w:lang w:val="vi-VN"/>
        </w:rPr>
        <w:lastRenderedPageBreak/>
        <w:t xml:space="preserve">Phần 2: </w:t>
      </w:r>
      <w:proofErr w:type="spellStart"/>
      <w:r w:rsidRPr="00514370">
        <w:rPr>
          <w:sz w:val="64"/>
          <w:szCs w:val="64"/>
          <w:lang w:val="vi-VN"/>
        </w:rPr>
        <w:t>MatLab</w:t>
      </w:r>
      <w:proofErr w:type="spellEnd"/>
      <w:r w:rsidRPr="00514370">
        <w:rPr>
          <w:sz w:val="64"/>
          <w:szCs w:val="64"/>
          <w:lang w:val="vi-VN"/>
        </w:rPr>
        <w:t xml:space="preserve"> </w:t>
      </w:r>
      <w:proofErr w:type="spellStart"/>
      <w:r w:rsidRPr="00514370">
        <w:rPr>
          <w:sz w:val="64"/>
          <w:szCs w:val="64"/>
          <w:lang w:val="vi-VN"/>
        </w:rPr>
        <w:t>App</w:t>
      </w:r>
      <w:proofErr w:type="spellEnd"/>
      <w:r w:rsidRPr="00514370">
        <w:rPr>
          <w:sz w:val="64"/>
          <w:szCs w:val="64"/>
          <w:lang w:val="vi-VN"/>
        </w:rPr>
        <w:t xml:space="preserve"> </w:t>
      </w:r>
      <w:proofErr w:type="spellStart"/>
      <w:r w:rsidRPr="00514370">
        <w:rPr>
          <w:sz w:val="64"/>
          <w:szCs w:val="64"/>
          <w:lang w:val="vi-VN"/>
        </w:rPr>
        <w:t>designer</w:t>
      </w:r>
      <w:bookmarkEnd w:id="26"/>
      <w:proofErr w:type="spellEnd"/>
    </w:p>
    <w:p w14:paraId="32389D49" w14:textId="40F6B52A" w:rsidR="00514370" w:rsidRDefault="00514370" w:rsidP="00514370">
      <w:pPr>
        <w:pStyle w:val="Heading1"/>
        <w:rPr>
          <w:sz w:val="64"/>
          <w:szCs w:val="64"/>
          <w:lang w:val="vi-VN"/>
        </w:rPr>
        <w:sectPr w:rsidR="00514370" w:rsidSect="0006722B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 w:rsidRPr="00514370">
        <w:rPr>
          <w:sz w:val="64"/>
          <w:szCs w:val="64"/>
          <w:lang w:val="vi-VN"/>
        </w:rPr>
        <w:lastRenderedPageBreak/>
        <w:t xml:space="preserve"> </w:t>
      </w:r>
    </w:p>
    <w:p w14:paraId="6C449408" w14:textId="471689A6" w:rsidR="00514370" w:rsidRDefault="00514370" w:rsidP="001D6988">
      <w:pPr>
        <w:pStyle w:val="Heading1"/>
        <w:jc w:val="center"/>
        <w:rPr>
          <w:sz w:val="64"/>
          <w:szCs w:val="64"/>
          <w:lang w:val="vi-VN"/>
        </w:rPr>
        <w:sectPr w:rsidR="00514370" w:rsidSect="001D6988">
          <w:pgSz w:w="11906" w:h="16838" w:code="9"/>
          <w:pgMar w:top="1440" w:right="1440" w:bottom="1440" w:left="1440" w:header="720" w:footer="720" w:gutter="0"/>
          <w:cols w:space="720"/>
          <w:vAlign w:val="center"/>
          <w:docGrid w:linePitch="360"/>
        </w:sectPr>
      </w:pPr>
      <w:bookmarkStart w:id="27" w:name="_Toc212882076"/>
      <w:r w:rsidRPr="00514370">
        <w:rPr>
          <w:sz w:val="64"/>
          <w:szCs w:val="64"/>
          <w:lang w:val="vi-VN"/>
        </w:rPr>
        <w:lastRenderedPageBreak/>
        <w:t xml:space="preserve">Phần </w:t>
      </w:r>
      <w:r>
        <w:rPr>
          <w:sz w:val="64"/>
          <w:szCs w:val="64"/>
          <w:lang w:val="vi-VN"/>
        </w:rPr>
        <w:t>3</w:t>
      </w:r>
      <w:r w:rsidRPr="00514370">
        <w:rPr>
          <w:sz w:val="64"/>
          <w:szCs w:val="64"/>
          <w:lang w:val="vi-VN"/>
        </w:rPr>
        <w:t xml:space="preserve">: </w:t>
      </w:r>
      <w:proofErr w:type="spellStart"/>
      <w:r>
        <w:rPr>
          <w:sz w:val="64"/>
          <w:szCs w:val="64"/>
          <w:lang w:val="vi-VN"/>
        </w:rPr>
        <w:t>LabView</w:t>
      </w:r>
      <w:bookmarkEnd w:id="27"/>
      <w:proofErr w:type="spellEnd"/>
      <w:r w:rsidRPr="00514370">
        <w:rPr>
          <w:sz w:val="64"/>
          <w:szCs w:val="64"/>
          <w:lang w:val="vi-VN"/>
        </w:rPr>
        <w:t xml:space="preserve"> </w:t>
      </w:r>
    </w:p>
    <w:p w14:paraId="5EBF9343" w14:textId="77777777" w:rsidR="002F1913" w:rsidRPr="00514370" w:rsidRDefault="002F1913" w:rsidP="00514370">
      <w:pPr>
        <w:rPr>
          <w:lang w:val="vi-VN"/>
        </w:rPr>
      </w:pPr>
    </w:p>
    <w:sectPr w:rsidR="002F1913" w:rsidRPr="00514370" w:rsidSect="0006722B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FE097F" w14:textId="77777777" w:rsidR="00992183" w:rsidRDefault="00992183" w:rsidP="001D2007">
      <w:pPr>
        <w:spacing w:after="0" w:line="240" w:lineRule="auto"/>
      </w:pPr>
      <w:r>
        <w:separator/>
      </w:r>
    </w:p>
  </w:endnote>
  <w:endnote w:type="continuationSeparator" w:id="0">
    <w:p w14:paraId="34609E4F" w14:textId="77777777" w:rsidR="00992183" w:rsidRDefault="00992183" w:rsidP="001D20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 new s New Roman">
    <w:altName w:val="Cambria"/>
    <w:panose1 w:val="00000000000000000000"/>
    <w:charset w:val="00"/>
    <w:family w:val="roman"/>
    <w:notTrueType/>
    <w:pitch w:val="default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87693745"/>
      <w:docPartObj>
        <w:docPartGallery w:val="Page Numbers (Bottom of Page)"/>
        <w:docPartUnique/>
      </w:docPartObj>
    </w:sdtPr>
    <w:sdtContent>
      <w:p w14:paraId="23FEF247" w14:textId="77777777" w:rsidR="00000000" w:rsidRDefault="00000000" w:rsidP="00BA4B92">
        <w:pPr>
          <w:pStyle w:val="Footer"/>
          <w:ind w:right="120"/>
          <w:jc w:val="right"/>
        </w:pPr>
        <w:r>
          <w:rPr>
            <w:lang w:val="vi-VN"/>
          </w:rPr>
          <w:t xml:space="preserve">Trang </w:t>
        </w:r>
        <w:r>
          <w:t xml:space="preserve">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>
          <w:t xml:space="preserve"> </w:t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98C8F4" w14:textId="77777777" w:rsidR="00000000" w:rsidRDefault="00000000">
    <w:pPr>
      <w:pStyle w:val="Footer"/>
      <w:jc w:val="right"/>
    </w:pPr>
  </w:p>
  <w:p w14:paraId="186225AA" w14:textId="77777777" w:rsidR="00000000" w:rsidRDefault="00000000" w:rsidP="00CA3DA0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3456210"/>
      <w:docPartObj>
        <w:docPartGallery w:val="Page Numbers (Bottom of Page)"/>
        <w:docPartUnique/>
      </w:docPartObj>
    </w:sdtPr>
    <w:sdtContent>
      <w:p w14:paraId="36D890C8" w14:textId="77777777" w:rsidR="00000000" w:rsidRDefault="00000000">
        <w:pPr>
          <w:pStyle w:val="Footer"/>
          <w:jc w:val="right"/>
        </w:pPr>
        <w:r>
          <w:t>Trang</w:t>
        </w:r>
        <w:r>
          <w:rPr>
            <w:lang w:val="vi-VN"/>
          </w:rPr>
          <w:t xml:space="preserve"> </w:t>
        </w:r>
        <w:r>
          <w:t xml:space="preserve">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>
          <w:t xml:space="preserve"> </w:t>
        </w:r>
      </w:p>
    </w:sdtContent>
  </w:sdt>
  <w:p w14:paraId="2D37244C" w14:textId="77777777" w:rsidR="00000000" w:rsidRDefault="00000000" w:rsidP="00CA3DA0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C99527" w14:textId="77777777" w:rsidR="00992183" w:rsidRDefault="00992183" w:rsidP="001D2007">
      <w:pPr>
        <w:spacing w:after="0" w:line="240" w:lineRule="auto"/>
      </w:pPr>
      <w:r>
        <w:separator/>
      </w:r>
    </w:p>
  </w:footnote>
  <w:footnote w:type="continuationSeparator" w:id="0">
    <w:p w14:paraId="6E79862C" w14:textId="77777777" w:rsidR="00992183" w:rsidRDefault="00992183" w:rsidP="001D20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EC52E0" w14:textId="4B500495" w:rsidR="00000000" w:rsidRPr="00B96522" w:rsidRDefault="00000000" w:rsidP="0093147F">
    <w:pPr>
      <w:pStyle w:val="Header"/>
      <w:tabs>
        <w:tab w:val="clear" w:pos="9360"/>
        <w:tab w:val="right" w:pos="8364"/>
      </w:tabs>
      <w:ind w:right="707"/>
      <w:jc w:val="center"/>
      <w:rPr>
        <w:rFonts w:eastAsia="Yu Gothic"/>
        <w:lang w:val="vi-VN" w:eastAsia="ja-JP"/>
      </w:rPr>
    </w:pPr>
    <w:r>
      <w:rPr>
        <w:noProof/>
        <w:lang w:val="vi-VN"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18F152F8" wp14:editId="428348E9">
              <wp:simplePos x="0" y="0"/>
              <wp:positionH relativeFrom="column">
                <wp:posOffset>-167640</wp:posOffset>
              </wp:positionH>
              <wp:positionV relativeFrom="paragraph">
                <wp:posOffset>236220</wp:posOffset>
              </wp:positionV>
              <wp:extent cx="5735053" cy="45720"/>
              <wp:effectExtent l="0" t="0" r="18415" b="11430"/>
              <wp:wrapNone/>
              <wp:docPr id="53" name="Group 5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735053" cy="45720"/>
                        <a:chOff x="0" y="0"/>
                        <a:chExt cx="5735053" cy="13447"/>
                      </a:xfrm>
                    </wpg:grpSpPr>
                    <wps:wsp>
                      <wps:cNvPr id="50" name="Straight Connector 50"/>
                      <wps:cNvCnPr/>
                      <wps:spPr>
                        <a:xfrm flipH="1">
                          <a:off x="0" y="0"/>
                          <a:ext cx="573505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  <wps:wsp>
                      <wps:cNvPr id="52" name="Straight Connector 52"/>
                      <wps:cNvCnPr/>
                      <wps:spPr>
                        <a:xfrm flipH="1">
                          <a:off x="0" y="13447"/>
                          <a:ext cx="573505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16B8B990" id="Group 53" o:spid="_x0000_s1026" style="position:absolute;margin-left:-13.2pt;margin-top:18.6pt;width:451.6pt;height:3.6pt;z-index:251661312;mso-width-relative:margin;mso-height-relative:margin" coordsize="57350,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">
              <v:line id="Straight Connector 50" o:spid="_x0000_s1027" style="position:absolute;flip:x;visibility:visible;mso-wrap-style:square" from="0,0" to="573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" strokecolor="#156082 [3204]" strokeweight=".5pt">
                <v:stroke joinstyle="miter"/>
              </v:line>
              <v:line id="Straight Connector 52" o:spid="_x0000_s1028" style="position:absolute;flip:x;visibility:visible;mso-wrap-style:square" from="0,134" to="57350,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" strokecolor="#156082 [3204]" strokeweight=".5pt">
                <v:stroke joinstyle="miter"/>
              </v:line>
            </v:group>
          </w:pict>
        </mc:Fallback>
      </mc:AlternateContent>
    </w:r>
    <w:r>
      <w:rPr>
        <w:lang w:val="vi-VN"/>
      </w:rPr>
      <w:t>Bài t</w:t>
    </w:r>
    <w:r>
      <w:rPr>
        <w:lang w:val="vi-VN"/>
      </w:rPr>
      <w:t>ậ</w:t>
    </w:r>
    <w:r>
      <w:rPr>
        <w:lang w:val="vi-VN"/>
      </w:rPr>
      <w:t xml:space="preserve">p </w:t>
    </w:r>
    <w:proofErr w:type="spellStart"/>
    <w:r w:rsidR="001D2007">
      <w:t>Phần</w:t>
    </w:r>
    <w:proofErr w:type="spellEnd"/>
    <w:r w:rsidR="001D2007">
      <w:rPr>
        <w:lang w:val="vi-VN"/>
      </w:rPr>
      <w:t xml:space="preserve"> mềm mô phỏng </w:t>
    </w:r>
    <w:r>
      <w:ptab w:relativeTo="margin" w:alignment="right" w:leader="none"/>
    </w:r>
    <w:r>
      <w:t>Tr</w:t>
    </w:r>
    <w:r>
      <w:t>ầ</w:t>
    </w:r>
    <w:r>
      <w:t>n</w:t>
    </w:r>
    <w:r>
      <w:rPr>
        <w:lang w:val="vi-VN"/>
      </w:rPr>
      <w:t xml:space="preserve"> Xuân Hoàn</w:t>
    </w:r>
    <w:r>
      <w:rPr>
        <w:rFonts w:eastAsia="Yu Gothic" w:hint="eastAsia"/>
        <w:lang w:val="vi-VN" w:eastAsia="ja-JP"/>
      </w:rPr>
      <w:t>-B24DCDK03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ABA254" w14:textId="77777777" w:rsidR="00000000" w:rsidRDefault="00000000" w:rsidP="00A04028">
    <w:pPr>
      <w:pStyle w:val="Header"/>
      <w:tabs>
        <w:tab w:val="clear" w:pos="9360"/>
        <w:tab w:val="right" w:pos="8364"/>
      </w:tabs>
      <w:ind w:right="707"/>
      <w:rPr>
        <w:lang w:val="vi-VN"/>
      </w:rPr>
    </w:pPr>
    <w:r>
      <w:rPr>
        <w:noProof/>
        <w:lang w:val="vi-VN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FACC23D" wp14:editId="31A46E69">
              <wp:simplePos x="0" y="0"/>
              <wp:positionH relativeFrom="column">
                <wp:posOffset>-23072</wp:posOffset>
              </wp:positionH>
              <wp:positionV relativeFrom="paragraph">
                <wp:posOffset>201295</wp:posOffset>
              </wp:positionV>
              <wp:extent cx="5734685" cy="0"/>
              <wp:effectExtent l="0" t="0" r="0" b="0"/>
              <wp:wrapNone/>
              <wp:docPr id="41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573468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096C3B5" id="Straight Connector 41" o:spid="_x0000_s1026" style="position:absolute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8pt,15.85pt" to="449.75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" strokecolor="#156082 [3204]" strokeweight=".5pt">
              <v:stroke joinstyle="miter"/>
            </v:line>
          </w:pict>
        </mc:Fallback>
      </mc:AlternateContent>
    </w:r>
    <w:r>
      <w:rPr>
        <w:noProof/>
        <w:lang w:val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C2C7A3B" wp14:editId="2159D2DF">
              <wp:simplePos x="0" y="0"/>
              <wp:positionH relativeFrom="column">
                <wp:posOffset>-23072</wp:posOffset>
              </wp:positionH>
              <wp:positionV relativeFrom="paragraph">
                <wp:posOffset>172720</wp:posOffset>
              </wp:positionV>
              <wp:extent cx="5735053" cy="0"/>
              <wp:effectExtent l="0" t="0" r="0" b="0"/>
              <wp:wrapNone/>
              <wp:docPr id="3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5735053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FE79C73" id="Straight Connector 39" o:spid="_x0000_s1026" style="position:absolute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8pt,13.6pt" to="449.8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" strokecolor="#156082 [3204]" strokeweight=".5pt">
              <v:stroke joinstyle="miter"/>
            </v:line>
          </w:pict>
        </mc:Fallback>
      </mc:AlternateContent>
    </w:r>
    <w:r>
      <w:rPr>
        <w:lang w:val="vi-VN"/>
      </w:rPr>
      <w:t>Bài t</w:t>
    </w:r>
    <w:r>
      <w:rPr>
        <w:lang w:val="vi-VN"/>
      </w:rPr>
      <w:t>ậ</w:t>
    </w:r>
    <w:r>
      <w:rPr>
        <w:lang w:val="vi-VN"/>
      </w:rPr>
      <w:t>p dài M</w:t>
    </w:r>
    <w:r>
      <w:rPr>
        <w:lang w:val="vi-VN"/>
      </w:rPr>
      <w:t>ạ</w:t>
    </w:r>
    <w:r>
      <w:rPr>
        <w:lang w:val="vi-VN"/>
      </w:rPr>
      <w:t>ch đi</w:t>
    </w:r>
    <w:r>
      <w:rPr>
        <w:lang w:val="vi-VN"/>
      </w:rPr>
      <w:t>ệ</w:t>
    </w:r>
    <w:r>
      <w:rPr>
        <w:lang w:val="vi-VN"/>
      </w:rPr>
      <w:t>n</w:t>
    </w:r>
    <w:r>
      <w:ptab w:relativeTo="margin" w:alignment="right" w:leader="none"/>
    </w:r>
    <w:r>
      <w:t>Tr</w:t>
    </w:r>
    <w:r>
      <w:t>ầ</w:t>
    </w:r>
    <w:r>
      <w:t>n</w:t>
    </w:r>
    <w:r>
      <w:rPr>
        <w:lang w:val="vi-VN"/>
      </w:rPr>
      <w:t xml:space="preserve"> Xuân Hoà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753BDB"/>
    <w:multiLevelType w:val="hybridMultilevel"/>
    <w:tmpl w:val="E52086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835D10"/>
    <w:multiLevelType w:val="hybridMultilevel"/>
    <w:tmpl w:val="9BCEC872"/>
    <w:lvl w:ilvl="0" w:tplc="20723C6E">
      <w:start w:val="1"/>
      <w:numFmt w:val="bullet"/>
      <w:lvlText w:val="-"/>
      <w:lvlJc w:val="left"/>
      <w:pPr>
        <w:ind w:left="643" w:hanging="360"/>
      </w:pPr>
      <w:rPr>
        <w:rFonts w:ascii="Aptos" w:eastAsiaTheme="minorEastAsia" w:hAnsi="Apto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" w15:restartNumberingAfterBreak="0">
    <w:nsid w:val="35E2551C"/>
    <w:multiLevelType w:val="hybridMultilevel"/>
    <w:tmpl w:val="E2546C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2D1E62"/>
    <w:multiLevelType w:val="hybridMultilevel"/>
    <w:tmpl w:val="96B08B3E"/>
    <w:lvl w:ilvl="0" w:tplc="0409000F">
      <w:start w:val="1"/>
      <w:numFmt w:val="decimal"/>
      <w:lvlText w:val="%1."/>
      <w:lvlJc w:val="left"/>
      <w:pPr>
        <w:ind w:left="94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4" w15:restartNumberingAfterBreak="0">
    <w:nsid w:val="76FB43C9"/>
    <w:multiLevelType w:val="hybridMultilevel"/>
    <w:tmpl w:val="82DCD136"/>
    <w:lvl w:ilvl="0" w:tplc="B9661B1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770B5B"/>
    <w:multiLevelType w:val="hybridMultilevel"/>
    <w:tmpl w:val="1C74DE54"/>
    <w:lvl w:ilvl="0" w:tplc="7AA69C50">
      <w:start w:val="1"/>
      <w:numFmt w:val="bullet"/>
      <w:lvlText w:val="-"/>
      <w:lvlJc w:val="left"/>
      <w:pPr>
        <w:ind w:left="643" w:hanging="360"/>
      </w:pPr>
      <w:rPr>
        <w:rFonts w:ascii="Aptos" w:eastAsiaTheme="minorEastAsia" w:hAnsi="Apto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num w:numId="1" w16cid:durableId="961498881">
    <w:abstractNumId w:val="0"/>
  </w:num>
  <w:num w:numId="2" w16cid:durableId="621347649">
    <w:abstractNumId w:val="2"/>
  </w:num>
  <w:num w:numId="3" w16cid:durableId="1293444425">
    <w:abstractNumId w:val="4"/>
  </w:num>
  <w:num w:numId="4" w16cid:durableId="901913289">
    <w:abstractNumId w:val="3"/>
  </w:num>
  <w:num w:numId="5" w16cid:durableId="2037609386">
    <w:abstractNumId w:val="1"/>
  </w:num>
  <w:num w:numId="6" w16cid:durableId="85268980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2007"/>
    <w:rsid w:val="0006722B"/>
    <w:rsid w:val="0008231E"/>
    <w:rsid w:val="00097C2C"/>
    <w:rsid w:val="001D2007"/>
    <w:rsid w:val="001D6988"/>
    <w:rsid w:val="00200504"/>
    <w:rsid w:val="00272C01"/>
    <w:rsid w:val="002C71CD"/>
    <w:rsid w:val="002F1913"/>
    <w:rsid w:val="00375BEA"/>
    <w:rsid w:val="003A692B"/>
    <w:rsid w:val="00514370"/>
    <w:rsid w:val="00584526"/>
    <w:rsid w:val="00724643"/>
    <w:rsid w:val="00992183"/>
    <w:rsid w:val="00A9494E"/>
    <w:rsid w:val="00C125E9"/>
    <w:rsid w:val="00C80B94"/>
    <w:rsid w:val="00CE55FD"/>
    <w:rsid w:val="00EA0E9F"/>
    <w:rsid w:val="00EB7C46"/>
    <w:rsid w:val="00EC144A"/>
    <w:rsid w:val="00EE22F8"/>
    <w:rsid w:val="00F31488"/>
    <w:rsid w:val="00F769ED"/>
    <w:rsid w:val="00FD27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5E4DA5"/>
  <w15:chartTrackingRefBased/>
  <w15:docId w15:val="{C4DAC9C0-3B23-48CD-80D4-3061C475F8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55FD"/>
  </w:style>
  <w:style w:type="paragraph" w:styleId="Heading1">
    <w:name w:val="heading 1"/>
    <w:basedOn w:val="Normal"/>
    <w:next w:val="Normal"/>
    <w:link w:val="Heading1Char"/>
    <w:uiPriority w:val="9"/>
    <w:qFormat/>
    <w:rsid w:val="001D200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D200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D2007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D200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2007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D200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D200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D200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D200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D200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D200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1D200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D2007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2007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D200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D200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D200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D2007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D200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D200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D200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D200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D200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D200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1"/>
    <w:qFormat/>
    <w:rsid w:val="001D200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D2007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D200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D2007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D2007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1D20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2007"/>
  </w:style>
  <w:style w:type="paragraph" w:styleId="Footer">
    <w:name w:val="footer"/>
    <w:basedOn w:val="Normal"/>
    <w:link w:val="FooterChar"/>
    <w:uiPriority w:val="99"/>
    <w:unhideWhenUsed/>
    <w:rsid w:val="001D20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2007"/>
  </w:style>
  <w:style w:type="paragraph" w:styleId="NoSpacing">
    <w:name w:val="No Spacing"/>
    <w:link w:val="NoSpacingChar"/>
    <w:uiPriority w:val="1"/>
    <w:qFormat/>
    <w:rsid w:val="001D2007"/>
    <w:pPr>
      <w:spacing w:after="0" w:line="240" w:lineRule="auto"/>
    </w:pPr>
    <w:rPr>
      <w:kern w:val="0"/>
      <w:sz w:val="22"/>
      <w:szCs w:val="22"/>
      <w:lang w:eastAsia="en-US"/>
      <w14:ligatures w14:val="none"/>
    </w:rPr>
  </w:style>
  <w:style w:type="character" w:customStyle="1" w:styleId="NoSpacingChar">
    <w:name w:val="No Spacing Char"/>
    <w:basedOn w:val="DefaultParagraphFont"/>
    <w:link w:val="NoSpacing"/>
    <w:uiPriority w:val="1"/>
    <w:rsid w:val="001D2007"/>
    <w:rPr>
      <w:kern w:val="0"/>
      <w:sz w:val="22"/>
      <w:szCs w:val="22"/>
      <w:lang w:eastAsia="en-US"/>
      <w14:ligatures w14:val="none"/>
    </w:rPr>
  </w:style>
  <w:style w:type="table" w:styleId="TableGrid">
    <w:name w:val="Table Grid"/>
    <w:basedOn w:val="TableNormal"/>
    <w:uiPriority w:val="39"/>
    <w:rsid w:val="001D20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06722B"/>
    <w:rPr>
      <w:color w:val="467886" w:themeColor="hyperlink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375BEA"/>
    <w:pPr>
      <w:spacing w:before="240" w:after="0" w:line="259" w:lineRule="auto"/>
      <w:outlineLvl w:val="9"/>
    </w:pPr>
    <w:rPr>
      <w:kern w:val="0"/>
      <w:sz w:val="32"/>
      <w:szCs w:val="32"/>
      <w:lang w:eastAsia="en-US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375BEA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F769ED"/>
    <w:pPr>
      <w:spacing w:after="100"/>
      <w:ind w:left="480"/>
    </w:pPr>
  </w:style>
  <w:style w:type="paragraph" w:styleId="TOC2">
    <w:name w:val="toc 2"/>
    <w:basedOn w:val="Normal"/>
    <w:next w:val="Normal"/>
    <w:autoRedefine/>
    <w:uiPriority w:val="39"/>
    <w:unhideWhenUsed/>
    <w:rsid w:val="00F769ED"/>
    <w:pPr>
      <w:spacing w:after="100" w:line="259" w:lineRule="auto"/>
      <w:ind w:left="220"/>
    </w:pPr>
    <w:rPr>
      <w:rFonts w:cs="Times New Roman"/>
      <w:kern w:val="0"/>
      <w:sz w:val="22"/>
      <w:szCs w:val="22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2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81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8432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21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222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945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68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041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44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51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921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92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81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1324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08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37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30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438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13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33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22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866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487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002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62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5938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4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23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00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42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918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517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915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7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762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031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48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671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11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6922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7564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135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4562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80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294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8362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5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53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527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2940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45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18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18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5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7690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8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3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61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69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14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7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79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104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255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067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12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95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64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689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3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03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361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59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1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685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868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46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14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30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1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722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38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11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069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49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91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188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350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63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79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561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261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8182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865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3579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2850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8341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041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965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11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460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63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455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26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304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5896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03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91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465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30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4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720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96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195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828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92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223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752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159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72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0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255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08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6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61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542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337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315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938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09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062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89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235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29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839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53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171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2477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34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33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64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428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89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186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8111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68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053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486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3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5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8263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86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516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783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028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621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673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1666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94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352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751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431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065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11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513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97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84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65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05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776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81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903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541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30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11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31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298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23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36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3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18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47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553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8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350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469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86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264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3359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460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7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26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11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451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982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09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474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34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18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25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03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500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24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6519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164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20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535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064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3887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54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582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99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5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459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4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18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1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0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99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053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428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096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429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20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192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122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54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8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39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72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24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8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2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76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6726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632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48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792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63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812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309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88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428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765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80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386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427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48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53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341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786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2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5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664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76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5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959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591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46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617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82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672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983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3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620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54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72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931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7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006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58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19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466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036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775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78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77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30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740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20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86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1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42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5350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383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6451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9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26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845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38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442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89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54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898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293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673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692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1622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725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71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64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5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04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81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722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03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46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894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44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7411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864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206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607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94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2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655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931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09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40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91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637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1706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1021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667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17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225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0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869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316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11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144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885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13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639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8389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45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47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8979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211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436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967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387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4161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065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69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20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546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49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50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49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6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442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77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460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5092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30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918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5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97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467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129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371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604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0583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189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1810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84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168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5008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43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4734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763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626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582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68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789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43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537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12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101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30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808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462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72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405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843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716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737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80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3272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2658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511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23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107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12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555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27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905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232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06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0691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427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45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00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32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88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381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74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2049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5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780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87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295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161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16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030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6457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0305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7768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6667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34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97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444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7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38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73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937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669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786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4409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75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4470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251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164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106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169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93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1100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1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826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65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837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354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830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023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53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131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16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53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606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038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08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729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849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834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13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006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881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94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531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60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9777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349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901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387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476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948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57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469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44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352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155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39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311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65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5757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301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95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7735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3.xml"/><Relationship Id="rId18" Type="http://schemas.openxmlformats.org/officeDocument/2006/relationships/image" Target="media/image4.emf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6.e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image" Target="media/image5.e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57E919-C8B1-4D35-8E73-0B10EA1EF0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11</Pages>
  <Words>1034</Words>
  <Characters>5899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Xuân Hoàn</dc:creator>
  <cp:keywords/>
  <dc:description/>
  <cp:lastModifiedBy>Trần Xuân Hoàn</cp:lastModifiedBy>
  <cp:revision>2</cp:revision>
  <dcterms:created xsi:type="dcterms:W3CDTF">2025-11-01T01:38:00Z</dcterms:created>
  <dcterms:modified xsi:type="dcterms:W3CDTF">2025-11-01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